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50F2406" w14:textId="252088FC" w:rsidR="008A4A03" w:rsidRDefault="00A26D80" w:rsidP="008A4A03">
      <w:pPr>
        <w:pStyle w:val="Psectionheading"/>
      </w:pPr>
      <w:r>
        <w:t>Multiple-</w:t>
      </w:r>
      <w:r w:rsidR="008A4A03" w:rsidRPr="00FB3505">
        <w:t>choice section</w:t>
      </w:r>
    </w:p>
    <w:p w14:paraId="540FE44F" w14:textId="77777777" w:rsidR="008A4A03" w:rsidRDefault="008A4A03" w:rsidP="005E17F6">
      <w:pPr>
        <w:pStyle w:val="Pquestionheadingmc"/>
      </w:pPr>
      <w:r w:rsidRPr="00FB3505">
        <w:t xml:space="preserve">Question 1 </w:t>
      </w:r>
      <w:r>
        <w:tab/>
        <w:t>[3</w:t>
      </w:r>
      <w:r w:rsidRPr="00FB3505">
        <w:t>.1</w:t>
      </w:r>
      <w:r>
        <w:t>]</w:t>
      </w:r>
    </w:p>
    <w:p w14:paraId="00B69866" w14:textId="0E74F39C" w:rsidR="008A4A03" w:rsidRDefault="008A4A03" w:rsidP="008A4A03">
      <w:pPr>
        <w:pStyle w:val="Pquestiontextmainstem"/>
      </w:pPr>
      <w:r w:rsidRPr="00260853">
        <w:t xml:space="preserve">If </w:t>
      </w:r>
      <w:r w:rsidR="00A26D80">
        <w:t>Idil</w:t>
      </w:r>
      <w:r w:rsidRPr="00260853">
        <w:t xml:space="preserve"> ate </w:t>
      </w:r>
      <w:r w:rsidR="007B4D94" w:rsidRPr="007B4D94">
        <w:rPr>
          <w:position w:val="-24"/>
        </w:rPr>
        <w:object w:dxaOrig="240" w:dyaOrig="620" w14:anchorId="712C9D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pt;height:31.05pt" o:ole="">
            <v:imagedata r:id="rId8" o:title=""/>
          </v:shape>
          <o:OLEObject Type="Embed" ProgID="Equation.DSMT4" ShapeID="_x0000_i1025" DrawAspect="Content" ObjectID="_1540645922" r:id="rId9"/>
        </w:object>
      </w:r>
      <w:r w:rsidRPr="00950E7F">
        <w:t>of the donuts in this box, how many did s</w:t>
      </w:r>
      <w:bookmarkStart w:id="0" w:name="_GoBack"/>
      <w:bookmarkEnd w:id="0"/>
      <w:r w:rsidRPr="00950E7F">
        <w:t>he eat?</w:t>
      </w:r>
    </w:p>
    <w:p w14:paraId="78013188" w14:textId="77777777" w:rsidR="008A4A03" w:rsidRPr="00DE55DE" w:rsidRDefault="008A4A03" w:rsidP="008A4A03">
      <w:pPr>
        <w:pStyle w:val="Pquestiontextmainstem"/>
      </w:pPr>
      <w:r>
        <w:rPr>
          <w:noProof/>
        </w:rPr>
        <w:drawing>
          <wp:inline distT="0" distB="0" distL="0" distR="0" wp14:anchorId="6460EE4C" wp14:editId="75A2D7C9">
            <wp:extent cx="1432560" cy="875665"/>
            <wp:effectExtent l="0" t="0" r="0" b="635"/>
            <wp:docPr id="80" name="Picture 80" descr="PM7_SmB_3_01TS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PM7_SmB_3_01TSc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875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D61C40" w14:textId="77777777" w:rsidR="008A4A03" w:rsidRDefault="008A4A03" w:rsidP="008A4A03">
      <w:pPr>
        <w:pStyle w:val="Pquestiontextmcqoptions"/>
      </w:pPr>
      <w:r w:rsidRPr="00516EF6">
        <w:rPr>
          <w:rStyle w:val="Cquestionpartlabelbold"/>
        </w:rPr>
        <w:t>A</w:t>
      </w:r>
      <w:r>
        <w:tab/>
      </w:r>
      <w:r w:rsidRPr="00260853">
        <w:t>2</w:t>
      </w:r>
      <w:r>
        <w:tab/>
      </w:r>
      <w:r>
        <w:tab/>
      </w:r>
      <w:r>
        <w:tab/>
      </w:r>
      <w:r>
        <w:tab/>
      </w:r>
      <w:r>
        <w:tab/>
      </w:r>
      <w:r w:rsidRPr="00260853">
        <w:tab/>
      </w:r>
      <w:r w:rsidRPr="00516EF6">
        <w:rPr>
          <w:rStyle w:val="Cquestionpartlabelbold"/>
        </w:rPr>
        <w:t>B</w:t>
      </w:r>
      <w:r>
        <w:tab/>
      </w:r>
      <w:r w:rsidRPr="00260853">
        <w:t>5</w:t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C</w:t>
      </w:r>
      <w:r>
        <w:tab/>
      </w:r>
      <w:r w:rsidR="00A21C09">
        <w:t>9</w:t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D</w:t>
      </w:r>
      <w:r>
        <w:tab/>
      </w:r>
      <w:r w:rsidR="00A21C09">
        <w:t>7</w:t>
      </w:r>
    </w:p>
    <w:p w14:paraId="1106B392" w14:textId="1C143659" w:rsidR="008A4A03" w:rsidRDefault="008A4A03" w:rsidP="008A4A03">
      <w:pPr>
        <w:pStyle w:val="Pquestionheadingmc"/>
      </w:pPr>
      <w:r>
        <w:t>Question 2</w:t>
      </w:r>
      <w:r>
        <w:tab/>
        <w:t>[3</w:t>
      </w:r>
      <w:r w:rsidRPr="00FB3505">
        <w:t>.</w:t>
      </w:r>
      <w:r>
        <w:t>1]</w:t>
      </w:r>
    </w:p>
    <w:p w14:paraId="4923A63B" w14:textId="77777777" w:rsidR="008A4A03" w:rsidRPr="00516EF6" w:rsidRDefault="008A4A03" w:rsidP="008A4A03">
      <w:pPr>
        <w:pStyle w:val="Pquestiontextmainstem"/>
        <w:rPr>
          <w:rStyle w:val="Cquestionpartlabelbold"/>
        </w:rPr>
      </w:pPr>
      <w:r w:rsidRPr="00950E7F">
        <w:t xml:space="preserve">Which of the following improper fractions are equivalent to the whole number </w:t>
      </w:r>
      <w:r w:rsidR="00A21C09">
        <w:t>5</w:t>
      </w:r>
      <w:r w:rsidRPr="00950E7F">
        <w:t>?</w:t>
      </w:r>
    </w:p>
    <w:p w14:paraId="77ACF621" w14:textId="62EF01DF" w:rsidR="008A4A03" w:rsidRDefault="008A4A03" w:rsidP="008A4A03">
      <w:pPr>
        <w:pStyle w:val="Pquestiontextmcqoptions"/>
      </w:pPr>
      <w:r w:rsidRPr="00516EF6">
        <w:rPr>
          <w:rStyle w:val="Cquestionpartlabelbold"/>
        </w:rPr>
        <w:t>A</w:t>
      </w:r>
      <w:r>
        <w:tab/>
      </w:r>
      <w:r w:rsidR="00A21C09">
        <w:rPr>
          <w:rFonts w:ascii="Times New Roman" w:hAnsi="Times New Roman"/>
          <w:position w:val="-20"/>
          <w:sz w:val="20"/>
          <w:szCs w:val="20"/>
        </w:rPr>
        <w:object w:dxaOrig="195" w:dyaOrig="555" w14:anchorId="033D35BB">
          <v:shape id="_x0000_i1026" type="#_x0000_t75" style="width:9.95pt;height:27.3pt" o:ole="">
            <v:imagedata r:id="rId11" o:title=""/>
          </v:shape>
          <o:OLEObject Type="Embed" ProgID="Equation.DSMT4" ShapeID="_x0000_i1026" DrawAspect="Content" ObjectID="_1540645923" r:id="rId12"/>
        </w:object>
      </w:r>
      <w:r>
        <w:tab/>
      </w:r>
      <w:r>
        <w:tab/>
      </w:r>
      <w:r>
        <w:tab/>
      </w:r>
      <w:r w:rsidRPr="00260853">
        <w:tab/>
      </w:r>
      <w:r>
        <w:tab/>
      </w:r>
      <w:r>
        <w:tab/>
      </w:r>
      <w:r w:rsidRPr="00516EF6">
        <w:rPr>
          <w:rStyle w:val="Cquestionpartlabelbold"/>
        </w:rPr>
        <w:t>B</w:t>
      </w:r>
      <w:r>
        <w:tab/>
      </w:r>
      <w:r w:rsidR="00F679CF" w:rsidRPr="00F679CF">
        <w:rPr>
          <w:position w:val="-24"/>
        </w:rPr>
        <w:object w:dxaOrig="340" w:dyaOrig="620" w14:anchorId="497925F6">
          <v:shape id="_x0000_i1027" type="#_x0000_t75" style="width:17.4pt;height:31.05pt" o:ole="">
            <v:imagedata r:id="rId13" o:title=""/>
          </v:shape>
          <o:OLEObject Type="Embed" ProgID="Equation.DSMT4" ShapeID="_x0000_i1027" DrawAspect="Content" ObjectID="_1540645924" r:id="rId14"/>
        </w:object>
      </w:r>
      <w:r w:rsidRPr="00260853"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C</w:t>
      </w:r>
      <w:r>
        <w:tab/>
      </w:r>
      <w:r w:rsidR="00F679CF" w:rsidRPr="00F679CF">
        <w:rPr>
          <w:position w:val="-24"/>
        </w:rPr>
        <w:object w:dxaOrig="340" w:dyaOrig="620" w14:anchorId="4132602E">
          <v:shape id="_x0000_i1028" type="#_x0000_t75" style="width:17.4pt;height:31.05pt" o:ole="">
            <v:imagedata r:id="rId15" o:title=""/>
          </v:shape>
          <o:OLEObject Type="Embed" ProgID="Equation.DSMT4" ShapeID="_x0000_i1028" DrawAspect="Content" ObjectID="_1540645925" r:id="rId16"/>
        </w:object>
      </w:r>
      <w:r>
        <w:tab/>
      </w:r>
      <w:r>
        <w:tab/>
      </w:r>
      <w:r>
        <w:tab/>
      </w:r>
      <w:r>
        <w:tab/>
      </w:r>
      <w:r>
        <w:tab/>
      </w:r>
      <w:r w:rsidRPr="00260853">
        <w:tab/>
      </w:r>
      <w:r w:rsidRPr="00516EF6">
        <w:rPr>
          <w:rStyle w:val="Cquestionpartlabelbold"/>
        </w:rPr>
        <w:t>D</w:t>
      </w:r>
      <w:r>
        <w:tab/>
      </w:r>
      <w:r w:rsidR="00A21C09">
        <w:rPr>
          <w:rFonts w:ascii="Times New Roman" w:hAnsi="Times New Roman"/>
          <w:color w:val="0000FF"/>
          <w:position w:val="-24"/>
          <w:sz w:val="20"/>
          <w:szCs w:val="20"/>
        </w:rPr>
        <w:object w:dxaOrig="315" w:dyaOrig="615" w14:anchorId="0D3A9B72">
          <v:shape id="_x0000_i1029" type="#_x0000_t75" style="width:14.9pt;height:31.05pt" o:ole="">
            <v:imagedata r:id="rId17" o:title=""/>
          </v:shape>
          <o:OLEObject Type="Embed" ProgID="Equation.DSMT4" ShapeID="_x0000_i1029" DrawAspect="Content" ObjectID="_1540645926" r:id="rId18"/>
        </w:object>
      </w:r>
    </w:p>
    <w:p w14:paraId="416B41E1" w14:textId="77777777" w:rsidR="008A4A03" w:rsidRDefault="008A4A03" w:rsidP="008A4A03">
      <w:pPr>
        <w:pStyle w:val="Pquestionheadingmc"/>
      </w:pPr>
      <w:r>
        <w:t>Question 3</w:t>
      </w:r>
      <w:r>
        <w:tab/>
        <w:t>[3</w:t>
      </w:r>
      <w:r w:rsidRPr="00FB3505">
        <w:t>.</w:t>
      </w:r>
      <w:r>
        <w:t>1]</w:t>
      </w:r>
    </w:p>
    <w:p w14:paraId="4ACB322C" w14:textId="77777777" w:rsidR="008A4A03" w:rsidRPr="00DE55DE" w:rsidRDefault="008A4A03" w:rsidP="008A4A03">
      <w:pPr>
        <w:pStyle w:val="Pquestiontextmainstem"/>
      </w:pPr>
      <w:r>
        <w:rPr>
          <w:noProof/>
        </w:rPr>
        <w:drawing>
          <wp:inline distT="0" distB="0" distL="0" distR="0" wp14:anchorId="1C6A1498" wp14:editId="2CA4DD31">
            <wp:extent cx="892810" cy="892810"/>
            <wp:effectExtent l="0" t="0" r="0" b="0"/>
            <wp:docPr id="79" name="Picture 79" descr="PM7_SmB_3_02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PM7_SmB_3_02TSa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2810" cy="892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50AF3A" w14:textId="77777777" w:rsidR="008A4A03" w:rsidRPr="00950E7F" w:rsidRDefault="008A4A03" w:rsidP="008A4A03">
      <w:pPr>
        <w:pStyle w:val="Pquestiontextmainstem"/>
      </w:pPr>
      <w:r w:rsidRPr="00950E7F">
        <w:t>The fraction of this square</w:t>
      </w:r>
      <w:r>
        <w:t xml:space="preserve"> </w:t>
      </w:r>
      <w:r w:rsidRPr="00950E7F">
        <w:t>that is shaded is:</w:t>
      </w:r>
    </w:p>
    <w:p w14:paraId="625F3DD4" w14:textId="19C30257" w:rsidR="008A4A03" w:rsidRDefault="008A4A03" w:rsidP="008A4A03">
      <w:pPr>
        <w:pStyle w:val="Pquestiontextmcqoptions"/>
      </w:pPr>
      <w:r w:rsidRPr="00516EF6">
        <w:rPr>
          <w:rStyle w:val="Cquestionpartlabelbold"/>
        </w:rPr>
        <w:t>A</w:t>
      </w:r>
      <w:r>
        <w:rPr>
          <w:rStyle w:val="Cquestionpartlabelbold"/>
        </w:rPr>
        <w:tab/>
      </w:r>
      <w:r w:rsidR="00DC68C1" w:rsidRPr="00DC68C1">
        <w:rPr>
          <w:rStyle w:val="Cquestionpartlabelbold"/>
          <w:position w:val="-24"/>
        </w:rPr>
        <w:object w:dxaOrig="220" w:dyaOrig="620" w14:anchorId="333AF0DE">
          <v:shape id="_x0000_i1096" type="#_x0000_t75" style="width:11.15pt;height:31.05pt" o:ole="">
            <v:imagedata r:id="rId20" o:title=""/>
          </v:shape>
          <o:OLEObject Type="Embed" ProgID="Equation.DSMT4" ShapeID="_x0000_i1096" DrawAspect="Content" ObjectID="_1540645927" r:id="rId21"/>
        </w:object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B</w:t>
      </w:r>
      <w:r>
        <w:tab/>
      </w:r>
      <w:r w:rsidR="00CD137C" w:rsidRPr="00CD137C">
        <w:rPr>
          <w:position w:val="-24"/>
        </w:rPr>
        <w:object w:dxaOrig="240" w:dyaOrig="620" w14:anchorId="4633A55C">
          <v:shape id="_x0000_i1030" type="#_x0000_t75" style="width:12.4pt;height:31.05pt" o:ole="">
            <v:imagedata r:id="rId22" o:title=""/>
          </v:shape>
          <o:OLEObject Type="Embed" ProgID="Equation.DSMT4" ShapeID="_x0000_i1030" DrawAspect="Content" ObjectID="_1540645928" r:id="rId23"/>
        </w:object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C</w:t>
      </w:r>
      <w:r>
        <w:tab/>
      </w:r>
      <w:r w:rsidR="00CD137C" w:rsidRPr="00CD137C">
        <w:rPr>
          <w:position w:val="-24"/>
        </w:rPr>
        <w:object w:dxaOrig="220" w:dyaOrig="620" w14:anchorId="0ED52C85">
          <v:shape id="_x0000_i1031" type="#_x0000_t75" style="width:11.15pt;height:31.05pt" o:ole="">
            <v:imagedata r:id="rId24" o:title=""/>
          </v:shape>
          <o:OLEObject Type="Embed" ProgID="Equation.DSMT4" ShapeID="_x0000_i1031" DrawAspect="Content" ObjectID="_1540645929" r:id="rId25"/>
        </w:object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D</w:t>
      </w:r>
      <w:r>
        <w:tab/>
      </w:r>
      <w:r w:rsidR="00CD137C" w:rsidRPr="00CD137C">
        <w:rPr>
          <w:position w:val="-24"/>
        </w:rPr>
        <w:object w:dxaOrig="240" w:dyaOrig="620" w14:anchorId="084EA731">
          <v:shape id="_x0000_i1032" type="#_x0000_t75" style="width:12.4pt;height:31.05pt" o:ole="">
            <v:imagedata r:id="rId26" o:title=""/>
          </v:shape>
          <o:OLEObject Type="Embed" ProgID="Equation.DSMT4" ShapeID="_x0000_i1032" DrawAspect="Content" ObjectID="_1540645930" r:id="rId27"/>
        </w:object>
      </w:r>
    </w:p>
    <w:p w14:paraId="7AD3CE4C" w14:textId="77777777" w:rsidR="008A4A03" w:rsidRDefault="008A4A03" w:rsidP="008A4A03">
      <w:pPr>
        <w:pStyle w:val="Pquestionheadingmc"/>
      </w:pPr>
      <w:r>
        <w:t>Question 4</w:t>
      </w:r>
      <w:r>
        <w:tab/>
        <w:t>[3</w:t>
      </w:r>
      <w:r w:rsidRPr="00FB3505">
        <w:t>.</w:t>
      </w:r>
      <w:r>
        <w:t>2]</w:t>
      </w:r>
    </w:p>
    <w:p w14:paraId="2A9E231C" w14:textId="3B76CBDA" w:rsidR="008A4A03" w:rsidRDefault="008A4A03" w:rsidP="008A4A03">
      <w:pPr>
        <w:pStyle w:val="Pquestiontextmainstem"/>
      </w:pPr>
      <w:r w:rsidRPr="00260853">
        <w:t xml:space="preserve">Which of the following fractions is the simplest form </w:t>
      </w:r>
      <w:r w:rsidR="0070169F" w:rsidRPr="00260853">
        <w:t>of</w:t>
      </w:r>
      <w:r w:rsidR="00017835">
        <w:t xml:space="preserve"> </w:t>
      </w:r>
      <w:r w:rsidR="00A21C09">
        <w:rPr>
          <w:rFonts w:ascii="Times New Roman" w:hAnsi="Times New Roman"/>
          <w:position w:val="-24"/>
          <w:sz w:val="20"/>
          <w:szCs w:val="20"/>
        </w:rPr>
        <w:object w:dxaOrig="360" w:dyaOrig="615" w14:anchorId="44840333">
          <v:shape id="_x0000_i1033" type="#_x0000_t75" style="width:18.6pt;height:31.05pt" o:ole="" fillcolor="window">
            <v:imagedata r:id="rId28" o:title=""/>
          </v:shape>
          <o:OLEObject Type="Embed" ProgID="Equation.DSMT4" ShapeID="_x0000_i1033" DrawAspect="Content" ObjectID="_1540645931" r:id="rId29"/>
        </w:object>
      </w:r>
      <w:r w:rsidRPr="00950E7F">
        <w:t>?</w:t>
      </w:r>
    </w:p>
    <w:p w14:paraId="0FB5B96C" w14:textId="77777777" w:rsidR="008A4A03" w:rsidRDefault="008A4A03" w:rsidP="008A4A03">
      <w:pPr>
        <w:pStyle w:val="Pquestiontextmcqoptions"/>
      </w:pPr>
      <w:r w:rsidRPr="00516EF6">
        <w:rPr>
          <w:rStyle w:val="Cquestionpartlabelbold"/>
        </w:rPr>
        <w:t>A</w:t>
      </w:r>
      <w:r>
        <w:rPr>
          <w:rStyle w:val="Cquestionpartlabelbold"/>
        </w:rPr>
        <w:tab/>
      </w:r>
      <w:r w:rsidR="00A21C09">
        <w:rPr>
          <w:rFonts w:ascii="Times New Roman" w:hAnsi="Times New Roman"/>
          <w:position w:val="-20"/>
          <w:sz w:val="20"/>
          <w:szCs w:val="20"/>
        </w:rPr>
        <w:object w:dxaOrig="225" w:dyaOrig="555" w14:anchorId="177B96B8">
          <v:shape id="_x0000_i1034" type="#_x0000_t75" style="width:11.15pt;height:27.3pt" o:ole="" fillcolor="window">
            <v:imagedata r:id="rId30" o:title=""/>
          </v:shape>
          <o:OLEObject Type="Embed" ProgID="Equation.DSMT4" ShapeID="_x0000_i1034" DrawAspect="Content" ObjectID="_1540645932" r:id="rId31"/>
        </w:object>
      </w:r>
      <w:r w:rsidRPr="00260853"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B</w:t>
      </w:r>
      <w:r>
        <w:rPr>
          <w:rStyle w:val="Cquestionpartlabelbold"/>
        </w:rPr>
        <w:tab/>
      </w:r>
      <w:r w:rsidR="00A21C09">
        <w:rPr>
          <w:rFonts w:ascii="Times New Roman" w:hAnsi="Times New Roman"/>
          <w:position w:val="-20"/>
          <w:sz w:val="20"/>
          <w:szCs w:val="20"/>
        </w:rPr>
        <w:object w:dxaOrig="195" w:dyaOrig="555" w14:anchorId="7B51C67D">
          <v:shape id="_x0000_i1035" type="#_x0000_t75" style="width:9.95pt;height:27.3pt" o:ole="" fillcolor="window">
            <v:imagedata r:id="rId32" o:title=""/>
          </v:shape>
          <o:OLEObject Type="Embed" ProgID="Equation.DSMT4" ShapeID="_x0000_i1035" DrawAspect="Content" ObjectID="_1540645933" r:id="rId33"/>
        </w:object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C</w:t>
      </w:r>
      <w:r>
        <w:rPr>
          <w:rStyle w:val="Cquestionpartlabelbold"/>
        </w:rPr>
        <w:tab/>
      </w:r>
      <w:r w:rsidR="00A21C09">
        <w:rPr>
          <w:rFonts w:ascii="Times New Roman" w:hAnsi="Times New Roman"/>
          <w:position w:val="-20"/>
          <w:sz w:val="20"/>
          <w:szCs w:val="20"/>
        </w:rPr>
        <w:object w:dxaOrig="195" w:dyaOrig="555" w14:anchorId="0B38ABB7">
          <v:shape id="_x0000_i1036" type="#_x0000_t75" style="width:9.95pt;height:27.3pt" o:ole="" fillcolor="window">
            <v:imagedata r:id="rId34" o:title=""/>
          </v:shape>
          <o:OLEObject Type="Embed" ProgID="Equation.DSMT4" ShapeID="_x0000_i1036" DrawAspect="Content" ObjectID="_1540645934" r:id="rId35"/>
        </w:object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D</w:t>
      </w:r>
      <w:r>
        <w:rPr>
          <w:rStyle w:val="Cquestionpartlabelbold"/>
        </w:rPr>
        <w:tab/>
      </w:r>
      <w:r w:rsidR="00A21C09">
        <w:rPr>
          <w:rFonts w:ascii="Times New Roman" w:hAnsi="Times New Roman"/>
          <w:position w:val="-20"/>
          <w:sz w:val="20"/>
          <w:szCs w:val="20"/>
        </w:rPr>
        <w:object w:dxaOrig="225" w:dyaOrig="555" w14:anchorId="18203A2A">
          <v:shape id="_x0000_i1037" type="#_x0000_t75" style="width:11.15pt;height:27.3pt" o:ole="" fillcolor="window">
            <v:imagedata r:id="rId36" o:title=""/>
          </v:shape>
          <o:OLEObject Type="Embed" ProgID="Equation.DSMT4" ShapeID="_x0000_i1037" DrawAspect="Content" ObjectID="_1540645935" r:id="rId37"/>
        </w:object>
      </w:r>
    </w:p>
    <w:p w14:paraId="49972C51" w14:textId="77777777" w:rsidR="008A4A03" w:rsidRDefault="008A4A03" w:rsidP="008A4A03">
      <w:pPr>
        <w:pStyle w:val="Pquestionheadingmc"/>
      </w:pPr>
      <w:r>
        <w:t>Question 5</w:t>
      </w:r>
      <w:r>
        <w:tab/>
        <w:t>[3</w:t>
      </w:r>
      <w:r w:rsidRPr="00FB3505">
        <w:t>.</w:t>
      </w:r>
      <w:r>
        <w:t>3]</w:t>
      </w:r>
    </w:p>
    <w:p w14:paraId="478BEF39" w14:textId="0FDFD5B9" w:rsidR="008A4A03" w:rsidRDefault="008A4A03" w:rsidP="008A4A03">
      <w:pPr>
        <w:pStyle w:val="Pquestiontextmainstem"/>
      </w:pPr>
      <w:r w:rsidRPr="00260853">
        <w:t xml:space="preserve">Which of the following is closest </w:t>
      </w:r>
      <w:r w:rsidR="0070169F" w:rsidRPr="00260853">
        <w:t>to</w:t>
      </w:r>
      <w:r w:rsidR="00F679CF">
        <w:t xml:space="preserve"> </w:t>
      </w:r>
      <w:r w:rsidR="005E17F6">
        <w:t xml:space="preserve"> </w:t>
      </w:r>
      <w:r w:rsidRPr="00950E7F">
        <w:fldChar w:fldCharType="begin"/>
      </w:r>
      <w:r w:rsidRPr="00950E7F">
        <w:instrText xml:space="preserve"> eq \f(1,2) </w:instrText>
      </w:r>
      <w:r w:rsidRPr="00950E7F">
        <w:fldChar w:fldCharType="end"/>
      </w:r>
      <w:r w:rsidRPr="00950E7F">
        <w:t>?</w:t>
      </w:r>
    </w:p>
    <w:p w14:paraId="5E6548B4" w14:textId="77777777" w:rsidR="008A4A03" w:rsidRPr="00516EF6" w:rsidRDefault="008A4A03" w:rsidP="008A4A03">
      <w:pPr>
        <w:pStyle w:val="Pquestiontextmcqoptions"/>
        <w:rPr>
          <w:rStyle w:val="Cquestionpartlabelbold"/>
        </w:rPr>
      </w:pPr>
      <w:r w:rsidRPr="001F33A0">
        <w:rPr>
          <w:rStyle w:val="Cquestionpartlabelbold"/>
        </w:rPr>
        <w:t>A</w:t>
      </w:r>
      <w:r>
        <w:tab/>
      </w:r>
      <w:r w:rsidR="00A21C09">
        <w:rPr>
          <w:rFonts w:ascii="Times New Roman" w:hAnsi="Times New Roman"/>
          <w:b/>
          <w:position w:val="-24"/>
          <w:sz w:val="20"/>
          <w:szCs w:val="20"/>
        </w:rPr>
        <w:object w:dxaOrig="240" w:dyaOrig="615" w14:anchorId="276416F4">
          <v:shape id="_x0000_i1038" type="#_x0000_t75" style="width:12.4pt;height:31.05pt" o:ole="">
            <v:imagedata r:id="rId38" o:title=""/>
          </v:shape>
          <o:OLEObject Type="Embed" ProgID="Equation.DSMT4" ShapeID="_x0000_i1038" DrawAspect="Content" ObjectID="_1540645936" r:id="rId39"/>
        </w:object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 w:rsidRPr="001F33A0">
        <w:rPr>
          <w:rStyle w:val="Cquestionpartlabelbold"/>
        </w:rPr>
        <w:t>B</w:t>
      </w:r>
      <w:r>
        <w:tab/>
      </w:r>
      <w:r w:rsidR="00A21C09">
        <w:rPr>
          <w:rFonts w:ascii="Times New Roman" w:hAnsi="Times New Roman"/>
          <w:b/>
          <w:position w:val="-24"/>
          <w:sz w:val="20"/>
          <w:szCs w:val="20"/>
        </w:rPr>
        <w:object w:dxaOrig="240" w:dyaOrig="615" w14:anchorId="45D1633C">
          <v:shape id="_x0000_i1039" type="#_x0000_t75" style="width:12.4pt;height:31.05pt" o:ole="">
            <v:imagedata r:id="rId40" o:title=""/>
          </v:shape>
          <o:OLEObject Type="Embed" ProgID="Equation.DSMT4" ShapeID="_x0000_i1039" DrawAspect="Content" ObjectID="_1540645937" r:id="rId4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F33A0">
        <w:rPr>
          <w:rStyle w:val="Cquestionpartlabelbold"/>
        </w:rPr>
        <w:t>C</w:t>
      </w:r>
      <w:r>
        <w:tab/>
      </w:r>
      <w:r w:rsidR="00A21C09">
        <w:rPr>
          <w:rFonts w:ascii="Times New Roman" w:hAnsi="Times New Roman"/>
          <w:b/>
          <w:position w:val="-24"/>
          <w:sz w:val="20"/>
          <w:szCs w:val="20"/>
        </w:rPr>
        <w:object w:dxaOrig="240" w:dyaOrig="615" w14:anchorId="0CD8D169">
          <v:shape id="_x0000_i1040" type="#_x0000_t75" style="width:12.4pt;height:31.05pt" o:ole="">
            <v:imagedata r:id="rId42" o:title=""/>
          </v:shape>
          <o:OLEObject Type="Embed" ProgID="Equation.DSMT4" ShapeID="_x0000_i1040" DrawAspect="Content" ObjectID="_1540645938" r:id="rId43"/>
        </w:object>
      </w:r>
      <w:r w:rsidRPr="00950E7F">
        <w:tab/>
      </w:r>
      <w:r>
        <w:tab/>
      </w:r>
      <w:r>
        <w:tab/>
      </w:r>
      <w:r>
        <w:tab/>
      </w:r>
      <w:r>
        <w:tab/>
      </w:r>
      <w:r w:rsidRPr="001F33A0">
        <w:rPr>
          <w:rStyle w:val="Cquestionpartlabelbold"/>
        </w:rPr>
        <w:tab/>
        <w:t>D</w:t>
      </w:r>
      <w:r>
        <w:tab/>
      </w:r>
      <w:r w:rsidR="00A21C09">
        <w:rPr>
          <w:rFonts w:ascii="Times New Roman" w:hAnsi="Times New Roman"/>
          <w:b/>
          <w:position w:val="-24"/>
          <w:sz w:val="20"/>
          <w:szCs w:val="20"/>
        </w:rPr>
        <w:object w:dxaOrig="240" w:dyaOrig="615" w14:anchorId="74E67019">
          <v:shape id="_x0000_i1041" type="#_x0000_t75" style="width:12.4pt;height:31.05pt" o:ole="">
            <v:imagedata r:id="rId44" o:title=""/>
          </v:shape>
          <o:OLEObject Type="Embed" ProgID="Equation.DSMT4" ShapeID="_x0000_i1041" DrawAspect="Content" ObjectID="_1540645939" r:id="rId45"/>
        </w:object>
      </w:r>
    </w:p>
    <w:p w14:paraId="6EA309EA" w14:textId="77777777" w:rsidR="008A4A03" w:rsidRDefault="008A4A03" w:rsidP="008A4A03">
      <w:pPr>
        <w:pStyle w:val="Pquestionheadingmc"/>
      </w:pPr>
      <w:r>
        <w:t>Question 6</w:t>
      </w:r>
      <w:r>
        <w:tab/>
        <w:t>[3</w:t>
      </w:r>
      <w:r w:rsidRPr="00FB3505">
        <w:t>.</w:t>
      </w:r>
      <w:r>
        <w:t>4]</w:t>
      </w:r>
    </w:p>
    <w:p w14:paraId="7FC03EC1" w14:textId="4F780714" w:rsidR="008A4A03" w:rsidRDefault="00A21C09" w:rsidP="008A4A03">
      <w:pPr>
        <w:pStyle w:val="Pquestiontextmainstem"/>
      </w:pPr>
      <w:r>
        <w:rPr>
          <w:rFonts w:ascii="Times New Roman" w:hAnsi="Times New Roman"/>
          <w:position w:val="-20"/>
          <w:sz w:val="20"/>
          <w:szCs w:val="20"/>
        </w:rPr>
        <w:object w:dxaOrig="225" w:dyaOrig="555" w14:anchorId="47676FCF">
          <v:shape id="_x0000_i1042" type="#_x0000_t75" style="width:11.15pt;height:27.3pt" o:ole="" fillcolor="window">
            <v:imagedata r:id="rId46" o:title=""/>
          </v:shape>
          <o:OLEObject Type="Embed" ProgID="Equation.3" ShapeID="_x0000_i1042" DrawAspect="Content" ObjectID="_1540645940" r:id="rId47"/>
        </w:object>
      </w:r>
      <w:r w:rsidRPr="00C04584">
        <w:t xml:space="preserve"> – </w:t>
      </w:r>
      <w:r>
        <w:rPr>
          <w:rFonts w:ascii="Times New Roman" w:hAnsi="Times New Roman"/>
          <w:position w:val="-24"/>
          <w:sz w:val="20"/>
          <w:szCs w:val="20"/>
        </w:rPr>
        <w:object w:dxaOrig="225" w:dyaOrig="645" w14:anchorId="6639346F">
          <v:shape id="_x0000_i1043" type="#_x0000_t75" style="width:11.15pt;height:33.5pt" o:ole="" fillcolor="window">
            <v:imagedata r:id="rId48" o:title=""/>
          </v:shape>
          <o:OLEObject Type="Embed" ProgID="Equation.3" ShapeID="_x0000_i1043" DrawAspect="Content" ObjectID="_1540645941" r:id="rId49"/>
        </w:object>
      </w:r>
    </w:p>
    <w:p w14:paraId="0D346FEC" w14:textId="643FD63F" w:rsidR="008A4A03" w:rsidRDefault="008A4A03" w:rsidP="008A4A03">
      <w:pPr>
        <w:pStyle w:val="Pquestiontextmcqoptions"/>
      </w:pPr>
      <w:r w:rsidRPr="00516EF6">
        <w:rPr>
          <w:rStyle w:val="Cquestionpartlabelbold"/>
        </w:rPr>
        <w:t>A</w:t>
      </w:r>
      <w:r>
        <w:tab/>
      </w:r>
      <w:r w:rsidR="00A21C09">
        <w:rPr>
          <w:rFonts w:ascii="Times New Roman" w:hAnsi="Times New Roman"/>
          <w:position w:val="-20"/>
          <w:sz w:val="20"/>
          <w:szCs w:val="20"/>
        </w:rPr>
        <w:object w:dxaOrig="225" w:dyaOrig="555" w14:anchorId="3B9D772B">
          <v:shape id="_x0000_i1044" type="#_x0000_t75" style="width:11.15pt;height:27.3pt" o:ole="">
            <v:imagedata r:id="rId50" o:title=""/>
          </v:shape>
          <o:OLEObject Type="Embed" ProgID="Equation.DSMT4" ShapeID="_x0000_i1044" DrawAspect="Content" ObjectID="_1540645942" r:id="rId51"/>
        </w:object>
      </w:r>
      <w:r w:rsidRPr="00260853">
        <w:tab/>
      </w:r>
      <w:r>
        <w:tab/>
      </w:r>
      <w:r>
        <w:tab/>
      </w:r>
      <w:r>
        <w:tab/>
      </w:r>
      <w:r>
        <w:tab/>
      </w:r>
      <w:r w:rsidR="00A21C09">
        <w:tab/>
      </w:r>
      <w:r w:rsidRPr="00516EF6">
        <w:rPr>
          <w:rStyle w:val="Cquestionpartlabelbold"/>
        </w:rPr>
        <w:t>B</w:t>
      </w:r>
      <w:r>
        <w:tab/>
      </w:r>
      <w:r w:rsidR="007B4D94" w:rsidRPr="007B4D94">
        <w:rPr>
          <w:position w:val="-24"/>
        </w:rPr>
        <w:object w:dxaOrig="320" w:dyaOrig="620" w14:anchorId="61A975F3">
          <v:shape id="_x0000_i1045" type="#_x0000_t75" style="width:16.15pt;height:31.05pt" o:ole="">
            <v:imagedata r:id="rId52" o:title=""/>
          </v:shape>
          <o:OLEObject Type="Embed" ProgID="Equation.DSMT4" ShapeID="_x0000_i1045" DrawAspect="Content" ObjectID="_1540645943" r:id="rId53"/>
        </w:object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C</w:t>
      </w:r>
      <w:r>
        <w:tab/>
      </w:r>
      <w:r w:rsidRPr="00260853">
        <w:t>1</w:t>
      </w:r>
      <w:r>
        <w:tab/>
      </w:r>
      <w:r>
        <w:tab/>
      </w:r>
      <w:r>
        <w:tab/>
      </w:r>
      <w:r>
        <w:tab/>
      </w:r>
      <w:r>
        <w:tab/>
      </w:r>
      <w:r w:rsidRPr="00260853">
        <w:tab/>
      </w:r>
      <w:r w:rsidRPr="00516EF6">
        <w:rPr>
          <w:rStyle w:val="Cquestionpartlabelbold"/>
        </w:rPr>
        <w:t>D</w:t>
      </w:r>
      <w:r>
        <w:tab/>
      </w:r>
      <w:r w:rsidRPr="00260853">
        <w:t>1</w:t>
      </w:r>
      <w:r w:rsidR="00A21C09">
        <w:rPr>
          <w:rFonts w:ascii="Times New Roman" w:hAnsi="Times New Roman"/>
          <w:position w:val="-20"/>
          <w:sz w:val="20"/>
          <w:szCs w:val="20"/>
        </w:rPr>
        <w:object w:dxaOrig="195" w:dyaOrig="555" w14:anchorId="242B0C49">
          <v:shape id="_x0000_i1046" type="#_x0000_t75" style="width:9.95pt;height:27.3pt" o:ole="" fillcolor="window">
            <v:imagedata r:id="rId54" o:title=""/>
          </v:shape>
          <o:OLEObject Type="Embed" ProgID="Equation.3" ShapeID="_x0000_i1046" DrawAspect="Content" ObjectID="_1540645944" r:id="rId55"/>
        </w:object>
      </w:r>
    </w:p>
    <w:p w14:paraId="2FB66350" w14:textId="77777777" w:rsidR="008A4A03" w:rsidRDefault="008A4A03" w:rsidP="008A4A03">
      <w:pPr>
        <w:pStyle w:val="Pquestionheadingmc"/>
      </w:pPr>
      <w:r>
        <w:lastRenderedPageBreak/>
        <w:t>Question 7</w:t>
      </w:r>
      <w:r>
        <w:tab/>
        <w:t>[3</w:t>
      </w:r>
      <w:r w:rsidRPr="00FB3505">
        <w:t>.</w:t>
      </w:r>
      <w:r>
        <w:t>4]</w:t>
      </w:r>
    </w:p>
    <w:p w14:paraId="030CBED8" w14:textId="77777777" w:rsidR="008A4A03" w:rsidRDefault="008A4A03" w:rsidP="008A4A03">
      <w:pPr>
        <w:pStyle w:val="Pquestiontextmainstem"/>
      </w:pPr>
      <w:r w:rsidRPr="00260853">
        <w:t xml:space="preserve">Which whole number is closest to the sum </w:t>
      </w:r>
      <w:r w:rsidR="00A21C09" w:rsidRPr="00C04584">
        <w:t xml:space="preserve">of </w:t>
      </w:r>
      <w:r w:rsidR="00A21C09">
        <w:rPr>
          <w:rFonts w:ascii="Times New Roman" w:hAnsi="Times New Roman"/>
          <w:position w:val="-20"/>
          <w:sz w:val="20"/>
          <w:szCs w:val="20"/>
        </w:rPr>
        <w:object w:dxaOrig="225" w:dyaOrig="555" w14:anchorId="22831AAC">
          <v:shape id="_x0000_i1047" type="#_x0000_t75" style="width:11.15pt;height:27.3pt" o:ole="">
            <v:imagedata r:id="rId56" o:title=""/>
          </v:shape>
          <o:OLEObject Type="Embed" ProgID="Equation.3" ShapeID="_x0000_i1047" DrawAspect="Content" ObjectID="_1540645945" r:id="rId57"/>
        </w:object>
      </w:r>
      <w:r w:rsidR="00A21C09" w:rsidRPr="00C04584">
        <w:t xml:space="preserve"> and </w:t>
      </w:r>
      <w:r w:rsidR="00A21C09">
        <w:rPr>
          <w:rFonts w:ascii="Times New Roman" w:hAnsi="Times New Roman"/>
          <w:position w:val="-24"/>
          <w:sz w:val="20"/>
          <w:szCs w:val="20"/>
        </w:rPr>
        <w:object w:dxaOrig="360" w:dyaOrig="645" w14:anchorId="1AA2FD45">
          <v:shape id="_x0000_i1048" type="#_x0000_t75" style="width:18.6pt;height:33.5pt" o:ole="">
            <v:imagedata r:id="rId58" o:title=""/>
          </v:shape>
          <o:OLEObject Type="Embed" ProgID="Equation.3" ShapeID="_x0000_i1048" DrawAspect="Content" ObjectID="_1540645946" r:id="rId59"/>
        </w:object>
      </w:r>
      <w:r w:rsidRPr="00950E7F">
        <w:t>?</w:t>
      </w:r>
    </w:p>
    <w:p w14:paraId="1B022296" w14:textId="77777777" w:rsidR="008A4A03" w:rsidRDefault="008A4A03" w:rsidP="008A4A03">
      <w:pPr>
        <w:pStyle w:val="Pquestiontextmcqoptions"/>
      </w:pPr>
      <w:r w:rsidRPr="00516EF6">
        <w:rPr>
          <w:rStyle w:val="Cquestionpartlabelbold"/>
        </w:rPr>
        <w:t>A</w:t>
      </w:r>
      <w:r>
        <w:tab/>
      </w:r>
      <w:r w:rsidRPr="00260853">
        <w:t>1</w:t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B</w:t>
      </w:r>
      <w:r>
        <w:tab/>
      </w:r>
      <w:r w:rsidRPr="00260853">
        <w:t>2</w:t>
      </w:r>
      <w:r w:rsidR="00A21C09">
        <w:t>7</w:t>
      </w:r>
      <w:r w:rsidRPr="00260853">
        <w:tab/>
      </w:r>
      <w:r>
        <w:tab/>
      </w:r>
      <w:r>
        <w:tab/>
      </w:r>
      <w:r>
        <w:tab/>
      </w:r>
      <w:r w:rsidR="00A21C09">
        <w:tab/>
      </w:r>
      <w:r>
        <w:tab/>
      </w:r>
      <w:r w:rsidRPr="00516EF6">
        <w:rPr>
          <w:rStyle w:val="Cquestionpartlabelbold"/>
        </w:rPr>
        <w:t>C</w:t>
      </w:r>
      <w:r>
        <w:tab/>
      </w:r>
      <w:r w:rsidR="00A21C09">
        <w:t>13</w:t>
      </w:r>
      <w:r w:rsidRPr="00260853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D</w:t>
      </w:r>
      <w:r>
        <w:tab/>
      </w:r>
      <w:r w:rsidR="00A21C09">
        <w:t>2</w:t>
      </w:r>
    </w:p>
    <w:p w14:paraId="3BF59E39" w14:textId="77777777" w:rsidR="008A4A03" w:rsidRDefault="008A4A03" w:rsidP="008A4A03">
      <w:pPr>
        <w:pStyle w:val="Pquestionheadingmc"/>
      </w:pPr>
      <w:r>
        <w:t>Question 8</w:t>
      </w:r>
      <w:r>
        <w:tab/>
        <w:t>[3</w:t>
      </w:r>
      <w:r w:rsidRPr="00FB3505">
        <w:t>.</w:t>
      </w:r>
      <w:r>
        <w:t>5]</w:t>
      </w:r>
    </w:p>
    <w:p w14:paraId="58C3D75C" w14:textId="77777777" w:rsidR="008A4A03" w:rsidRDefault="00A21C09" w:rsidP="008A4A03">
      <w:pPr>
        <w:pStyle w:val="Pquestiontextmainstem"/>
      </w:pPr>
      <w:r>
        <w:rPr>
          <w:rFonts w:ascii="Times New Roman" w:hAnsi="Times New Roman"/>
          <w:position w:val="-20"/>
          <w:sz w:val="20"/>
          <w:szCs w:val="20"/>
        </w:rPr>
        <w:object w:dxaOrig="225" w:dyaOrig="555" w14:anchorId="79DB1029">
          <v:shape id="_x0000_i1049" type="#_x0000_t75" style="width:11.15pt;height:27.3pt" o:ole="" fillcolor="window">
            <v:imagedata r:id="rId60" o:title=""/>
          </v:shape>
          <o:OLEObject Type="Embed" ProgID="Equation.DSMT4" ShapeID="_x0000_i1049" DrawAspect="Content" ObjectID="_1540645947" r:id="rId61"/>
        </w:object>
      </w:r>
      <w:r w:rsidRPr="00A21C09">
        <w:t xml:space="preserve"> of $63 </w:t>
      </w:r>
      <w:r w:rsidR="008A4A03" w:rsidRPr="00950E7F">
        <w:t>=</w:t>
      </w:r>
    </w:p>
    <w:p w14:paraId="6C29B86A" w14:textId="77777777" w:rsidR="008A4A03" w:rsidRPr="00C04584" w:rsidRDefault="008A4A03" w:rsidP="008A4A03">
      <w:pPr>
        <w:pStyle w:val="Pquestiontextmcqoptions"/>
        <w:rPr>
          <w:rStyle w:val="Cquestionpartlabelbold"/>
        </w:rPr>
      </w:pPr>
      <w:r w:rsidRPr="00516EF6">
        <w:rPr>
          <w:rStyle w:val="Cquestionpartlabelbold"/>
        </w:rPr>
        <w:t>A</w:t>
      </w:r>
      <w:r>
        <w:tab/>
      </w:r>
      <w:r w:rsidR="00A21C09">
        <w:t>$28</w:t>
      </w:r>
      <w:r w:rsidRPr="00260853"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B</w:t>
      </w:r>
      <w:r>
        <w:rPr>
          <w:rStyle w:val="Cquestionpartlabelbold"/>
        </w:rPr>
        <w:tab/>
      </w:r>
      <w:r w:rsidR="00A21C09">
        <w:t>$9</w:t>
      </w:r>
      <w:r>
        <w:tab/>
      </w:r>
      <w:r>
        <w:tab/>
      </w:r>
      <w:r>
        <w:tab/>
      </w:r>
      <w:r>
        <w:tab/>
      </w:r>
      <w:r>
        <w:tab/>
      </w:r>
      <w:r w:rsidR="00A21C09">
        <w:tab/>
      </w:r>
      <w:r w:rsidRPr="00516EF6">
        <w:rPr>
          <w:rStyle w:val="Cquestionpartlabelbold"/>
        </w:rPr>
        <w:t>C</w:t>
      </w:r>
      <w:r>
        <w:rPr>
          <w:rStyle w:val="Cquestionpartlabelbold"/>
        </w:rPr>
        <w:tab/>
      </w:r>
      <w:r w:rsidR="00A21C09">
        <w:t>$42</w:t>
      </w:r>
      <w:r w:rsidRPr="00516EF6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="00A21C09">
        <w:rPr>
          <w:rStyle w:val="Cquestionpartlabelbold"/>
        </w:rPr>
        <w:tab/>
      </w:r>
      <w:r w:rsidRPr="00516EF6">
        <w:rPr>
          <w:rStyle w:val="Cquestionpartlabelbold"/>
        </w:rPr>
        <w:t>D</w:t>
      </w:r>
      <w:r>
        <w:rPr>
          <w:rStyle w:val="Cquestionpartlabelbold"/>
        </w:rPr>
        <w:tab/>
      </w:r>
      <w:r w:rsidR="00A21C09">
        <w:t>$7</w:t>
      </w:r>
    </w:p>
    <w:p w14:paraId="1794AC1A" w14:textId="77777777" w:rsidR="008A4A03" w:rsidRDefault="008A4A03" w:rsidP="008A4A03">
      <w:pPr>
        <w:pStyle w:val="Pquestionheadingmc"/>
      </w:pPr>
      <w:r>
        <w:t>Question 9</w:t>
      </w:r>
      <w:r>
        <w:tab/>
        <w:t>[3</w:t>
      </w:r>
      <w:r w:rsidRPr="00FB3505">
        <w:t>.</w:t>
      </w:r>
      <w:r>
        <w:t>6]</w:t>
      </w:r>
    </w:p>
    <w:p w14:paraId="3D9B2302" w14:textId="77777777" w:rsidR="008A4A03" w:rsidRDefault="00A21C09" w:rsidP="008A4A03">
      <w:pPr>
        <w:pStyle w:val="Pquestiontextmainstem"/>
      </w:pPr>
      <w:r>
        <w:rPr>
          <w:rFonts w:ascii="Times New Roman" w:hAnsi="Times New Roman"/>
          <w:position w:val="-20"/>
          <w:sz w:val="20"/>
          <w:szCs w:val="20"/>
        </w:rPr>
        <w:object w:dxaOrig="225" w:dyaOrig="555" w14:anchorId="6407FBC3">
          <v:shape id="_x0000_i1050" type="#_x0000_t75" style="width:11.15pt;height:27.3pt" o:ole="" fillcolor="window">
            <v:imagedata r:id="rId62" o:title=""/>
          </v:shape>
          <o:OLEObject Type="Embed" ProgID="Equation.DSMT4" ShapeID="_x0000_i1050" DrawAspect="Content" ObjectID="_1540645948" r:id="rId63"/>
        </w:object>
      </w:r>
      <w:r w:rsidR="008A4A03" w:rsidRPr="00260853">
        <w:t xml:space="preserve"> ÷ </w:t>
      </w:r>
      <w:r>
        <w:rPr>
          <w:rFonts w:ascii="Times New Roman" w:hAnsi="Times New Roman"/>
          <w:position w:val="-20"/>
          <w:sz w:val="20"/>
          <w:szCs w:val="20"/>
        </w:rPr>
        <w:object w:dxaOrig="225" w:dyaOrig="555" w14:anchorId="2152663F">
          <v:shape id="_x0000_i1051" type="#_x0000_t75" style="width:11.15pt;height:27.3pt" o:ole="" fillcolor="window">
            <v:imagedata r:id="rId64" o:title=""/>
          </v:shape>
          <o:OLEObject Type="Embed" ProgID="Equation.DSMT4" ShapeID="_x0000_i1051" DrawAspect="Content" ObjectID="_1540645949" r:id="rId65"/>
        </w:object>
      </w:r>
      <w:r w:rsidR="008A4A03" w:rsidRPr="00950E7F">
        <w:t xml:space="preserve"> =</w:t>
      </w:r>
    </w:p>
    <w:p w14:paraId="039ADB19" w14:textId="66EF72C0" w:rsidR="008A4A03" w:rsidRDefault="008A4A03" w:rsidP="008A4A03">
      <w:pPr>
        <w:pStyle w:val="Pquestiontextmcqoptions"/>
      </w:pPr>
      <w:r w:rsidRPr="00516EF6">
        <w:rPr>
          <w:rStyle w:val="Cquestionpartlabelbold"/>
        </w:rPr>
        <w:t>A</w:t>
      </w:r>
      <w:r>
        <w:rPr>
          <w:rStyle w:val="Cquestionpartlabelbold"/>
        </w:rPr>
        <w:tab/>
      </w:r>
      <w:r w:rsidR="00A21C09">
        <w:rPr>
          <w:rFonts w:ascii="Times New Roman" w:hAnsi="Times New Roman"/>
          <w:position w:val="-20"/>
          <w:sz w:val="20"/>
          <w:szCs w:val="20"/>
        </w:rPr>
        <w:object w:dxaOrig="345" w:dyaOrig="555" w14:anchorId="712942C5">
          <v:shape id="_x0000_i1052" type="#_x0000_t75" style="width:17.4pt;height:27.3pt" o:ole="">
            <v:imagedata r:id="rId66" o:title=""/>
          </v:shape>
          <o:OLEObject Type="Embed" ProgID="Equation.DSMT4" ShapeID="_x0000_i1052" DrawAspect="Content" ObjectID="_1540645950" r:id="rId67"/>
        </w:object>
      </w:r>
      <w:r>
        <w:tab/>
      </w:r>
      <w:r>
        <w:tab/>
      </w:r>
      <w:r>
        <w:tab/>
      </w:r>
      <w:r>
        <w:tab/>
      </w:r>
      <w:r w:rsidRPr="00260853">
        <w:tab/>
      </w:r>
      <w:r w:rsidRPr="00516EF6">
        <w:rPr>
          <w:rStyle w:val="Cquestionpartlabelbold"/>
        </w:rPr>
        <w:t>B</w:t>
      </w:r>
      <w:r>
        <w:tab/>
      </w:r>
      <w:r w:rsidR="00A21C09">
        <w:rPr>
          <w:rFonts w:ascii="Times New Roman" w:hAnsi="Times New Roman"/>
          <w:position w:val="-20"/>
          <w:sz w:val="20"/>
          <w:szCs w:val="20"/>
        </w:rPr>
        <w:object w:dxaOrig="300" w:dyaOrig="555" w14:anchorId="56F36F22">
          <v:shape id="_x0000_i1053" type="#_x0000_t75" style="width:14.9pt;height:27.3pt" o:ole="" fillcolor="window">
            <v:imagedata r:id="rId68" o:title=""/>
          </v:shape>
          <o:OLEObject Type="Embed" ProgID="Equation.DSMT4" ShapeID="_x0000_i1053" DrawAspect="Content" ObjectID="_1540645951" r:id="rId69"/>
        </w:object>
      </w:r>
      <w:r w:rsidRPr="00260853"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C</w:t>
      </w:r>
      <w:r>
        <w:tab/>
      </w:r>
      <w:r w:rsidR="00A21C09">
        <w:rPr>
          <w:rFonts w:ascii="Times New Roman" w:hAnsi="Times New Roman"/>
          <w:position w:val="-20"/>
          <w:sz w:val="20"/>
          <w:szCs w:val="20"/>
        </w:rPr>
        <w:object w:dxaOrig="195" w:dyaOrig="555" w14:anchorId="53FB5706">
          <v:shape id="_x0000_i1054" type="#_x0000_t75" style="width:9.95pt;height:27.3pt" o:ole="" fillcolor="window">
            <v:imagedata r:id="rId70" o:title=""/>
          </v:shape>
          <o:OLEObject Type="Embed" ProgID="Equation.DSMT4" ShapeID="_x0000_i1054" DrawAspect="Content" ObjectID="_1540645952" r:id="rId71"/>
        </w:object>
      </w:r>
      <w:r w:rsidRPr="00260853"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D</w:t>
      </w:r>
      <w:r w:rsidR="00A21C09">
        <w:tab/>
      </w:r>
      <w:r w:rsidR="00A21C09" w:rsidRPr="00C04584">
        <w:t>10</w:t>
      </w:r>
      <w:r w:rsidR="00A21C09">
        <w:rPr>
          <w:rFonts w:ascii="Times New Roman" w:hAnsi="Times New Roman"/>
          <w:position w:val="-20"/>
          <w:sz w:val="20"/>
          <w:szCs w:val="20"/>
        </w:rPr>
        <w:object w:dxaOrig="195" w:dyaOrig="555" w14:anchorId="6C465BB1">
          <v:shape id="_x0000_i1055" type="#_x0000_t75" style="width:9.95pt;height:27.3pt" o:ole="">
            <v:imagedata r:id="rId72" o:title=""/>
          </v:shape>
          <o:OLEObject Type="Embed" ProgID="Equation.3" ShapeID="_x0000_i1055" DrawAspect="Content" ObjectID="_1540645953" r:id="rId73"/>
        </w:object>
      </w:r>
    </w:p>
    <w:p w14:paraId="66D3F99D" w14:textId="75FCAA74" w:rsidR="008A4A03" w:rsidRDefault="008A4A03" w:rsidP="008A4A03">
      <w:pPr>
        <w:pStyle w:val="Pquestionheadingmc"/>
      </w:pPr>
      <w:r>
        <w:t>Question 10</w:t>
      </w:r>
      <w:r>
        <w:tab/>
        <w:t>[3</w:t>
      </w:r>
      <w:r w:rsidRPr="00FB3505">
        <w:t>.</w:t>
      </w:r>
      <w:r w:rsidR="00F679CF">
        <w:t>7</w:t>
      </w:r>
      <w:r>
        <w:t>]</w:t>
      </w:r>
    </w:p>
    <w:p w14:paraId="6D1BEA54" w14:textId="6D4B3EF9" w:rsidR="008A4A03" w:rsidRDefault="008A4A03" w:rsidP="008A4A03">
      <w:pPr>
        <w:pStyle w:val="Pquestiontextmainstem"/>
      </w:pPr>
      <w:r w:rsidRPr="00260853">
        <w:t xml:space="preserve">After travelling </w:t>
      </w:r>
      <w:r w:rsidR="00A21C09">
        <w:t>2</w:t>
      </w:r>
      <w:r w:rsidRPr="00260853">
        <w:t xml:space="preserve">5 </w:t>
      </w:r>
      <w:r w:rsidR="0070169F" w:rsidRPr="00260853">
        <w:t>km,</w:t>
      </w:r>
      <w:r w:rsidRPr="00260853">
        <w:t xml:space="preserve"> the Ling family are</w:t>
      </w:r>
      <w:bookmarkStart w:id="1" w:name="MTBlankEqn"/>
      <w:r w:rsidR="00966912">
        <w:t xml:space="preserve"> </w:t>
      </w:r>
      <w:r w:rsidR="00A21C09" w:rsidRPr="00950E7F">
        <w:rPr>
          <w:position w:val="-24"/>
        </w:rPr>
        <w:object w:dxaOrig="220" w:dyaOrig="620" w14:anchorId="62387F53">
          <v:shape id="_x0000_i1056" type="#_x0000_t75" style="width:12.4pt;height:33.5pt" o:ole="">
            <v:imagedata r:id="rId74" o:title=""/>
          </v:shape>
          <o:OLEObject Type="Embed" ProgID="Equation.DSMT4" ShapeID="_x0000_i1056" DrawAspect="Content" ObjectID="_1540645954" r:id="rId75"/>
        </w:object>
      </w:r>
      <w:bookmarkEnd w:id="1"/>
      <w:r w:rsidRPr="00950E7F">
        <w:t xml:space="preserve">of the way to the </w:t>
      </w:r>
      <w:r w:rsidR="00A21C09">
        <w:t>national</w:t>
      </w:r>
      <w:r w:rsidR="00966912">
        <w:t xml:space="preserve"> park.</w:t>
      </w:r>
      <w:r w:rsidR="00966912">
        <w:br/>
      </w:r>
      <w:r w:rsidRPr="00950E7F">
        <w:t xml:space="preserve">How far is it from their house to the </w:t>
      </w:r>
      <w:r w:rsidR="00A21C09">
        <w:t>campsite</w:t>
      </w:r>
      <w:r w:rsidRPr="00950E7F">
        <w:t>?</w:t>
      </w:r>
    </w:p>
    <w:p w14:paraId="62F980BD" w14:textId="77777777" w:rsidR="008A4A03" w:rsidRDefault="008A4A03" w:rsidP="008A4A03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="00A21C09">
        <w:t>30</w:t>
      </w:r>
      <w:r w:rsidRPr="00AA206F">
        <w:t xml:space="preserve"> km</w:t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="00A21C09">
        <w:t>5</w:t>
      </w:r>
      <w:r w:rsidRPr="00AA206F">
        <w:t xml:space="preserve">0 km </w:t>
      </w:r>
      <w:r w:rsidRPr="00AA206F"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="00A21C09">
        <w:t>10</w:t>
      </w:r>
      <w:r w:rsidRPr="00AA206F">
        <w:t>0 km</w:t>
      </w:r>
      <w:r w:rsidRPr="00AA206F">
        <w:rPr>
          <w:rStyle w:val="Cquestionpartlabelbold"/>
        </w:rPr>
        <w:tab/>
      </w:r>
      <w:r w:rsidRPr="00AA206F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="00A21C09">
        <w:t>125</w:t>
      </w:r>
      <w:r w:rsidRPr="00AA206F">
        <w:t xml:space="preserve"> km</w:t>
      </w:r>
    </w:p>
    <w:p w14:paraId="02D3D035" w14:textId="74F8E0B9" w:rsidR="00740C1D" w:rsidRDefault="00740C1D" w:rsidP="005E17F6">
      <w:pPr>
        <w:pStyle w:val="Psectionresults"/>
      </w:pPr>
      <w:r w:rsidRPr="00F16CD2">
        <w:t xml:space="preserve">Multiple-choice total marks:  </w:t>
      </w:r>
      <w:r>
        <w:t>____ / 10</w:t>
      </w:r>
    </w:p>
    <w:p w14:paraId="12E72034" w14:textId="77777777" w:rsidR="008A4A03" w:rsidRPr="00AA206F" w:rsidRDefault="008A4A03" w:rsidP="005E17F6">
      <w:pPr>
        <w:pStyle w:val="Psectionheading"/>
      </w:pPr>
      <w:r w:rsidRPr="00AA206F">
        <w:t>Short answer section</w:t>
      </w:r>
    </w:p>
    <w:p w14:paraId="47CB1F0B" w14:textId="77777777" w:rsidR="008A4A03" w:rsidRPr="00AA206F" w:rsidRDefault="008A4A03" w:rsidP="00F679CF">
      <w:pPr>
        <w:pStyle w:val="Pquestionheadingsx1stafterhead"/>
      </w:pPr>
      <w:r>
        <w:t>Question 11</w:t>
      </w:r>
      <w:r>
        <w:tab/>
      </w:r>
      <w:r>
        <w:rPr>
          <w:rStyle w:val="Cmarkslabel"/>
        </w:rPr>
        <w:t>2 marks</w:t>
      </w:r>
      <w:r>
        <w:tab/>
        <w:t>[3.1]</w:t>
      </w:r>
    </w:p>
    <w:p w14:paraId="5672C3A9" w14:textId="77777777" w:rsidR="008A4A03" w:rsidRDefault="008A4A03" w:rsidP="008A4A03">
      <w:pPr>
        <w:pStyle w:val="Pquestiontextmainstem"/>
      </w:pPr>
      <w:r w:rsidRPr="00950E7F">
        <w:t>Use words from the list below to complete the following sentences.</w:t>
      </w:r>
    </w:p>
    <w:p w14:paraId="0BC8FBFF" w14:textId="0D58C232" w:rsidR="008A4A03" w:rsidRPr="00F679CF" w:rsidRDefault="008A4A03" w:rsidP="00F679CF">
      <w:pPr>
        <w:pStyle w:val="Pquestiontextmainstem"/>
        <w:rPr>
          <w:i/>
        </w:rPr>
      </w:pPr>
      <w:r w:rsidRPr="00F679CF">
        <w:rPr>
          <w:i/>
        </w:rPr>
        <w:t>improper fractions</w:t>
      </w:r>
      <w:r w:rsidRPr="00F679CF">
        <w:rPr>
          <w:i/>
        </w:rPr>
        <w:tab/>
        <w:t>simplify</w:t>
      </w:r>
      <w:r w:rsidRPr="00F679CF">
        <w:rPr>
          <w:i/>
        </w:rPr>
        <w:tab/>
        <w:t>unit fractions</w:t>
      </w:r>
      <w:r w:rsidRPr="00F679CF">
        <w:rPr>
          <w:i/>
        </w:rPr>
        <w:tab/>
      </w:r>
      <w:r w:rsidR="00F679CF">
        <w:rPr>
          <w:i/>
        </w:rPr>
        <w:tab/>
      </w:r>
      <w:r w:rsidRPr="00F679CF">
        <w:rPr>
          <w:i/>
        </w:rPr>
        <w:t>proper fractions</w:t>
      </w:r>
      <w:r w:rsidRPr="00F679CF">
        <w:rPr>
          <w:i/>
        </w:rPr>
        <w:tab/>
        <w:t>add</w:t>
      </w:r>
      <w:r w:rsidRPr="00F679CF">
        <w:rPr>
          <w:i/>
        </w:rPr>
        <w:tab/>
        <w:t>divide</w:t>
      </w:r>
    </w:p>
    <w:p w14:paraId="387811B2" w14:textId="77777777" w:rsidR="008A4A03" w:rsidRPr="00516EF6" w:rsidRDefault="008A4A03" w:rsidP="008A4A03">
      <w:pPr>
        <w:tabs>
          <w:tab w:val="left" w:pos="2280"/>
          <w:tab w:val="left" w:pos="3600"/>
          <w:tab w:val="left" w:pos="5520"/>
          <w:tab w:val="left" w:pos="7560"/>
          <w:tab w:val="left" w:pos="8520"/>
        </w:tabs>
        <w:rPr>
          <w:rStyle w:val="Cmathsexpressions"/>
        </w:rPr>
      </w:pPr>
    </w:p>
    <w:p w14:paraId="714BAC02" w14:textId="07168007" w:rsidR="008A4A03" w:rsidRDefault="008A4A03" w:rsidP="008A4A0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DE62CF">
        <w:t>Before you</w:t>
      </w:r>
      <w:r w:rsidRPr="00AA206F">
        <w:t xml:space="preserve"> </w:t>
      </w:r>
      <w:r w:rsidRPr="00AA206F">
        <w:rPr>
          <w:rStyle w:val="Cmathsexpressions"/>
        </w:rPr>
        <w:t xml:space="preserve">______________ </w:t>
      </w:r>
      <w:r w:rsidR="00A21C09" w:rsidRPr="00A21C09">
        <w:t xml:space="preserve">fractions, </w:t>
      </w:r>
      <w:r w:rsidR="00DE62CF">
        <w:t>you</w:t>
      </w:r>
      <w:r w:rsidR="00A21C09" w:rsidRPr="00A21C09">
        <w:t xml:space="preserve"> need to find the lowest common denominator</w:t>
      </w:r>
      <w:r w:rsidRPr="00AA206F">
        <w:t>.</w:t>
      </w:r>
    </w:p>
    <w:p w14:paraId="7F12BA77" w14:textId="77777777" w:rsidR="008A4A03" w:rsidRDefault="008A4A03" w:rsidP="008A4A03">
      <w:pPr>
        <w:pStyle w:val="Pquestiontextpartsa"/>
      </w:pPr>
    </w:p>
    <w:p w14:paraId="0C885D3F" w14:textId="77777777" w:rsidR="008A4A03" w:rsidRDefault="008A4A03" w:rsidP="008A4A03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rPr>
          <w:rStyle w:val="Cmathsexpressions"/>
        </w:rPr>
        <w:t>______________________________</w:t>
      </w:r>
      <w:r w:rsidRPr="00AA206F">
        <w:t xml:space="preserve"> </w:t>
      </w:r>
      <w:r w:rsidR="00A21C09" w:rsidRPr="00A21C09">
        <w:t>have a numerator equal to 1</w:t>
      </w:r>
      <w:r w:rsidRPr="00AA206F">
        <w:t>.</w:t>
      </w:r>
    </w:p>
    <w:p w14:paraId="211EA9FE" w14:textId="77777777" w:rsidR="00F679CF" w:rsidRDefault="00F679CF" w:rsidP="008A4A03">
      <w:pPr>
        <w:pStyle w:val="Pquestiontextpartsa"/>
      </w:pPr>
    </w:p>
    <w:p w14:paraId="22B654C5" w14:textId="77777777" w:rsidR="008A4A03" w:rsidRDefault="008A4A03" w:rsidP="005E17F6">
      <w:pPr>
        <w:pStyle w:val="Pquestionheadingsx"/>
      </w:pPr>
      <w:r>
        <w:t>Question 12</w:t>
      </w:r>
      <w:r>
        <w:tab/>
      </w:r>
      <w:r>
        <w:rPr>
          <w:rStyle w:val="Cmarkslabel"/>
        </w:rPr>
        <w:t>2 marks</w:t>
      </w:r>
      <w:r>
        <w:tab/>
        <w:t>[3.2]</w:t>
      </w:r>
    </w:p>
    <w:p w14:paraId="47DEC715" w14:textId="5A249320" w:rsidR="008A4A03" w:rsidRDefault="008A4A03" w:rsidP="008A4A03">
      <w:pPr>
        <w:pStyle w:val="Pquestiontextmainstem"/>
      </w:pPr>
      <w:r w:rsidRPr="00260853">
        <w:t xml:space="preserve">Write two fractions that are equivalent to </w:t>
      </w:r>
      <w:r w:rsidR="00DE62CF" w:rsidRPr="00DE62CF">
        <w:rPr>
          <w:rFonts w:ascii="Times New Roman" w:hAnsi="Times New Roman"/>
          <w:position w:val="-24"/>
          <w:sz w:val="20"/>
          <w:szCs w:val="20"/>
        </w:rPr>
        <w:object w:dxaOrig="220" w:dyaOrig="640" w14:anchorId="2C796DE4">
          <v:shape id="_x0000_i1057" type="#_x0000_t75" style="width:11.15pt;height:32.3pt" o:ole="">
            <v:imagedata r:id="rId76" o:title=""/>
          </v:shape>
          <o:OLEObject Type="Embed" ProgID="Equation.DSMT4" ShapeID="_x0000_i1057" DrawAspect="Content" ObjectID="_1540645955" r:id="rId77"/>
        </w:object>
      </w:r>
      <w:r w:rsidRPr="00950E7F">
        <w:t>.</w:t>
      </w:r>
    </w:p>
    <w:p w14:paraId="48884F57" w14:textId="77777777" w:rsidR="008A4A03" w:rsidRDefault="008A4A03" w:rsidP="008A4A03">
      <w:pPr>
        <w:pStyle w:val="Pquestiontextmainstem"/>
      </w:pPr>
    </w:p>
    <w:p w14:paraId="305886DC" w14:textId="77777777" w:rsidR="008A4A03" w:rsidRDefault="008A4A03" w:rsidP="008A4A03">
      <w:pPr>
        <w:pStyle w:val="Pquestiontextmainstem"/>
      </w:pPr>
    </w:p>
    <w:p w14:paraId="4F3A7FFC" w14:textId="77777777" w:rsidR="008A4A03" w:rsidRDefault="008A4A03" w:rsidP="008A4A03">
      <w:pPr>
        <w:pStyle w:val="Pquestiontextmainstem"/>
      </w:pPr>
    </w:p>
    <w:p w14:paraId="306C4719" w14:textId="77777777" w:rsidR="00F679CF" w:rsidRDefault="00F679CF" w:rsidP="008A4A03">
      <w:pPr>
        <w:pStyle w:val="Pquestiontextmainstem"/>
      </w:pPr>
    </w:p>
    <w:p w14:paraId="124CCD20" w14:textId="517BD157" w:rsidR="008A4A03" w:rsidRDefault="008A4A03" w:rsidP="005E17F6">
      <w:pPr>
        <w:pStyle w:val="Pquestionheadingsx"/>
      </w:pPr>
      <w:r>
        <w:lastRenderedPageBreak/>
        <w:t>Question 13</w:t>
      </w:r>
      <w:r>
        <w:tab/>
      </w:r>
      <w:r>
        <w:rPr>
          <w:rStyle w:val="Cmarkslabel"/>
        </w:rPr>
        <w:t>1 mark</w:t>
      </w:r>
      <w:r>
        <w:tab/>
        <w:t>[3.1]</w:t>
      </w:r>
    </w:p>
    <w:p w14:paraId="276611A7" w14:textId="5A5CCB38" w:rsidR="008A4A03" w:rsidRDefault="008A4A03" w:rsidP="008A4A03">
      <w:pPr>
        <w:pStyle w:val="Pquestiontextmainstem"/>
      </w:pPr>
      <w:r w:rsidRPr="00950E7F">
        <w:t xml:space="preserve">Write </w:t>
      </w:r>
      <w:r w:rsidR="00A21C09" w:rsidRPr="00A21C09">
        <w:t xml:space="preserve">a fraction or mixed number to show the amount that each </w:t>
      </w:r>
      <w:r w:rsidR="00F679CF">
        <w:t>person</w:t>
      </w:r>
      <w:r w:rsidR="00A21C09" w:rsidRPr="00A21C09">
        <w:t xml:space="preserve"> receives if 2 pizzas are shared equally between 7 </w:t>
      </w:r>
      <w:r w:rsidR="00F679CF">
        <w:t>people</w:t>
      </w:r>
      <w:r w:rsidRPr="00950E7F">
        <w:t>.</w:t>
      </w:r>
    </w:p>
    <w:p w14:paraId="5F143940" w14:textId="77777777" w:rsidR="008A4A03" w:rsidRDefault="008A4A03" w:rsidP="008A4A03">
      <w:pPr>
        <w:pStyle w:val="Pquestiontextmainstem"/>
      </w:pPr>
    </w:p>
    <w:p w14:paraId="25E532C1" w14:textId="77777777" w:rsidR="008A4A03" w:rsidRDefault="008A4A03" w:rsidP="005E17F6">
      <w:pPr>
        <w:pStyle w:val="Pquestionheadingsx"/>
      </w:pPr>
      <w:r>
        <w:t>Question 14</w:t>
      </w:r>
      <w:r>
        <w:tab/>
      </w:r>
      <w:r>
        <w:rPr>
          <w:rStyle w:val="Cmarkslabel"/>
        </w:rPr>
        <w:t>3 marks</w:t>
      </w:r>
      <w:r>
        <w:tab/>
        <w:t>[3.2]</w:t>
      </w:r>
    </w:p>
    <w:p w14:paraId="64D8DC2B" w14:textId="77777777" w:rsidR="008A4A03" w:rsidRPr="00950E7F" w:rsidRDefault="008A4A03" w:rsidP="008A4A03">
      <w:pPr>
        <w:pStyle w:val="Pquestiontextmainstem"/>
      </w:pPr>
      <w:r w:rsidRPr="00950E7F">
        <w:t>Find equivalent fractions by completing the following.</w:t>
      </w:r>
    </w:p>
    <w:p w14:paraId="6E835774" w14:textId="6A11FC2E" w:rsidR="008A4A03" w:rsidRPr="00C04584" w:rsidRDefault="008A4A03" w:rsidP="00C04584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A21C09">
        <w:rPr>
          <w:rFonts w:ascii="Times New Roman" w:hAnsi="Times New Roman"/>
          <w:b/>
          <w:position w:val="-24"/>
        </w:rPr>
        <w:object w:dxaOrig="225" w:dyaOrig="645" w14:anchorId="49799C65">
          <v:shape id="_x0000_i1058" type="#_x0000_t75" style="width:11.15pt;height:33.5pt" o:ole="" fillcolor="window">
            <v:imagedata r:id="rId78" o:title=""/>
          </v:shape>
          <o:OLEObject Type="Embed" ProgID="Equation.3" ShapeID="_x0000_i1058" DrawAspect="Content" ObjectID="_1540645956" r:id="rId79"/>
        </w:object>
      </w:r>
      <w:r w:rsidR="00A21C09" w:rsidRPr="00C04584">
        <w:t xml:space="preserve"> = </w:t>
      </w:r>
      <w:r w:rsidR="00A21C09">
        <w:rPr>
          <w:rFonts w:ascii="Times New Roman" w:hAnsi="Times New Roman"/>
          <w:b/>
          <w:position w:val="-24"/>
        </w:rPr>
        <w:object w:dxaOrig="360" w:dyaOrig="645" w14:anchorId="59719CFE">
          <v:shape id="_x0000_i1059" type="#_x0000_t75" style="width:18.6pt;height:33.5pt" o:ole="" fillcolor="window">
            <v:imagedata r:id="rId80" o:title=""/>
          </v:shape>
          <o:OLEObject Type="Embed" ProgID="Equation.3" ShapeID="_x0000_i1059" DrawAspect="Content" ObjectID="_1540645957" r:id="rId81"/>
        </w:object>
      </w:r>
      <w:r w:rsidRPr="00AA206F">
        <w:tab/>
      </w:r>
      <w:r>
        <w:tab/>
      </w:r>
      <w:r>
        <w:tab/>
      </w:r>
      <w:r w:rsidRPr="00AA206F">
        <w:rPr>
          <w:rStyle w:val="Cquestionpartlabelbold"/>
        </w:rPr>
        <w:t>(b)</w:t>
      </w:r>
      <w:r w:rsidR="00DC68C1">
        <w:rPr>
          <w:rStyle w:val="Cquestionpartlabelbold"/>
        </w:rPr>
        <w:t xml:space="preserve">  </w:t>
      </w:r>
      <w:r w:rsidR="00A21C09">
        <w:rPr>
          <w:rFonts w:ascii="Times New Roman" w:hAnsi="Times New Roman"/>
          <w:b/>
          <w:position w:val="-24"/>
        </w:rPr>
        <w:object w:dxaOrig="240" w:dyaOrig="645" w14:anchorId="76A08EFE">
          <v:shape id="_x0000_i1060" type="#_x0000_t75" style="width:12.4pt;height:33.5pt" o:ole="" fillcolor="window">
            <v:imagedata r:id="rId82" o:title=""/>
          </v:shape>
          <o:OLEObject Type="Embed" ProgID="Equation.3" ShapeID="_x0000_i1060" DrawAspect="Content" ObjectID="_1540645958" r:id="rId83"/>
        </w:object>
      </w:r>
      <w:r w:rsidR="00A21C09" w:rsidRPr="00C04584">
        <w:t xml:space="preserve">= </w:t>
      </w:r>
      <w:r w:rsidR="00A21C09">
        <w:rPr>
          <w:rFonts w:ascii="Times New Roman" w:hAnsi="Times New Roman"/>
          <w:b/>
          <w:position w:val="-28"/>
        </w:rPr>
        <w:object w:dxaOrig="315" w:dyaOrig="675" w14:anchorId="089A947F">
          <v:shape id="_x0000_i1061" type="#_x0000_t75" style="width:14.9pt;height:33.5pt" o:ole="" fillcolor="window">
            <v:imagedata r:id="rId84" o:title=""/>
          </v:shape>
          <o:OLEObject Type="Embed" ProgID="Equation.3" ShapeID="_x0000_i1061" DrawAspect="Content" ObjectID="_1540645959" r:id="rId85"/>
        </w:object>
      </w:r>
      <w:r w:rsidRPr="00AA206F">
        <w:tab/>
      </w:r>
      <w:r>
        <w:tab/>
      </w:r>
      <w:r>
        <w:tab/>
      </w:r>
      <w:r w:rsidRPr="00AA206F">
        <w:rPr>
          <w:rStyle w:val="Cquestionpartlabelbold"/>
        </w:rPr>
        <w:t>(c)</w:t>
      </w:r>
      <w:r w:rsidR="00DC68C1">
        <w:rPr>
          <w:rStyle w:val="Cquestionpartlabelbold"/>
        </w:rPr>
        <w:t xml:space="preserve">  </w:t>
      </w:r>
      <w:r w:rsidR="00A21C09">
        <w:rPr>
          <w:rFonts w:ascii="Times New Roman" w:hAnsi="Times New Roman"/>
          <w:position w:val="-24"/>
        </w:rPr>
        <w:object w:dxaOrig="240" w:dyaOrig="645" w14:anchorId="2D3F871B">
          <v:shape id="_x0000_i1062" type="#_x0000_t75" style="width:12.4pt;height:33.5pt" o:ole="">
            <v:imagedata r:id="rId86" o:title=""/>
          </v:shape>
          <o:OLEObject Type="Embed" ProgID="Equation.3" ShapeID="_x0000_i1062" DrawAspect="Content" ObjectID="_1540645960" r:id="rId87"/>
        </w:object>
      </w:r>
      <w:r w:rsidR="00A21C09" w:rsidRPr="00C04584">
        <w:t xml:space="preserve"> = </w:t>
      </w:r>
      <w:r w:rsidR="00A21C09">
        <w:rPr>
          <w:rFonts w:ascii="Times New Roman" w:hAnsi="Times New Roman"/>
          <w:position w:val="-28"/>
        </w:rPr>
        <w:object w:dxaOrig="345" w:dyaOrig="675" w14:anchorId="792EEEC5">
          <v:shape id="_x0000_i1063" type="#_x0000_t75" style="width:17.4pt;height:33.5pt" o:ole="">
            <v:imagedata r:id="rId88" o:title=""/>
          </v:shape>
          <o:OLEObject Type="Embed" ProgID="Equation.3" ShapeID="_x0000_i1063" DrawAspect="Content" ObjectID="_1540645961" r:id="rId89"/>
        </w:object>
      </w:r>
    </w:p>
    <w:p w14:paraId="5B12B47C" w14:textId="77777777" w:rsidR="008A4A03" w:rsidRDefault="008A4A03" w:rsidP="008A4A03">
      <w:pPr>
        <w:pStyle w:val="Pquestiontextpartsa"/>
      </w:pPr>
    </w:p>
    <w:p w14:paraId="77A2DE7F" w14:textId="77777777" w:rsidR="008A4A03" w:rsidRDefault="008A4A03" w:rsidP="005E17F6">
      <w:pPr>
        <w:pStyle w:val="Pquestionheadingsx"/>
      </w:pPr>
      <w:r>
        <w:t>Question 15</w:t>
      </w:r>
      <w:r>
        <w:tab/>
      </w:r>
      <w:r>
        <w:rPr>
          <w:rStyle w:val="Cmarkslabel"/>
        </w:rPr>
        <w:t>6 marks</w:t>
      </w:r>
      <w:r>
        <w:tab/>
        <w:t>[3.3]</w:t>
      </w:r>
    </w:p>
    <w:p w14:paraId="3E3EAC17" w14:textId="06A7D87C" w:rsidR="008A4A03" w:rsidRDefault="008A4A03" w:rsidP="008A4A03">
      <w:pPr>
        <w:pStyle w:val="Pquestiontextmainstem"/>
      </w:pPr>
      <w:r w:rsidRPr="00950E7F">
        <w:t xml:space="preserve">Write a &lt; or &gt; symbol between each of the following pairs of fractions to make a true statement. </w:t>
      </w:r>
      <w:r w:rsidR="00F679CF">
        <w:t>W</w:t>
      </w:r>
      <w:r w:rsidRPr="00950E7F">
        <w:t>rite a brief reason or calculation to justify your answer.</w:t>
      </w:r>
    </w:p>
    <w:p w14:paraId="72B5B254" w14:textId="77777777" w:rsidR="00DE62CF" w:rsidRDefault="00DE62CF" w:rsidP="00DE62CF">
      <w:pPr>
        <w:pStyle w:val="Pquestiontextpartsa"/>
        <w:rPr>
          <w:rStyle w:val="Cquestionpartlabelbold"/>
        </w:rPr>
      </w:pPr>
    </w:p>
    <w:p w14:paraId="40BF2421" w14:textId="26641437" w:rsidR="00DE62CF" w:rsidRDefault="008A4A03" w:rsidP="00DE62CF">
      <w:pPr>
        <w:pStyle w:val="Pquestiontextpartsa"/>
      </w:pPr>
      <w:r w:rsidRPr="00A21C09">
        <w:rPr>
          <w:rStyle w:val="Cquestionpartlabelbold"/>
        </w:rPr>
        <w:t>(a)</w:t>
      </w:r>
      <w:r w:rsidRPr="00A21C09">
        <w:rPr>
          <w:rStyle w:val="Cquestionpartlabelbold"/>
        </w:rPr>
        <w:tab/>
      </w:r>
      <w:r w:rsidR="00DC68C1" w:rsidRPr="00DC68C1">
        <w:rPr>
          <w:rStyle w:val="Cquestionpartlabelbold"/>
          <w:position w:val="-24"/>
        </w:rPr>
        <w:object w:dxaOrig="220" w:dyaOrig="620" w14:anchorId="06578256">
          <v:shape id="_x0000_i1097" type="#_x0000_t75" style="width:11.15pt;height:31.05pt" o:ole="">
            <v:imagedata r:id="rId90" o:title=""/>
          </v:shape>
          <o:OLEObject Type="Embed" ProgID="Equation.DSMT4" ShapeID="_x0000_i1097" DrawAspect="Content" ObjectID="_1540645962" r:id="rId91"/>
        </w:object>
      </w:r>
      <w:r w:rsidR="00DE62CF">
        <w:rPr>
          <w:rFonts w:ascii="Times New Roman" w:hAnsi="Times New Roman"/>
          <w:color w:val="000000"/>
          <w:sz w:val="20"/>
          <w:szCs w:val="20"/>
        </w:rPr>
        <w:t xml:space="preserve"> ________</w:t>
      </w:r>
      <w:r w:rsidR="00DE62CF">
        <w:rPr>
          <w:rStyle w:val="Cquestionpartlabelbold"/>
        </w:rPr>
        <w:t xml:space="preserve"> </w:t>
      </w:r>
      <w:r w:rsidR="00DC68C1" w:rsidRPr="00DC68C1">
        <w:rPr>
          <w:rStyle w:val="Cquestionpartlabelbold"/>
          <w:position w:val="-24"/>
        </w:rPr>
        <w:object w:dxaOrig="240" w:dyaOrig="620" w14:anchorId="1EF18516">
          <v:shape id="_x0000_i1098" type="#_x0000_t75" style="width:12.4pt;height:31.05pt" o:ole="">
            <v:imagedata r:id="rId92" o:title=""/>
          </v:shape>
          <o:OLEObject Type="Embed" ProgID="Equation.DSMT4" ShapeID="_x0000_i1098" DrawAspect="Content" ObjectID="_1540645963" r:id="rId93"/>
        </w:object>
      </w:r>
    </w:p>
    <w:p w14:paraId="5A222EE2" w14:textId="77777777" w:rsidR="00DE62CF" w:rsidRDefault="00DE62CF" w:rsidP="00DE62CF">
      <w:pPr>
        <w:pStyle w:val="Pquestiontextpartsa"/>
        <w:rPr>
          <w:rStyle w:val="Cquestionpartlabelbold"/>
        </w:rPr>
      </w:pPr>
    </w:p>
    <w:p w14:paraId="0D93658E" w14:textId="13B08189" w:rsidR="00DE62CF" w:rsidRDefault="008A4A03" w:rsidP="00DE62CF">
      <w:pPr>
        <w:pStyle w:val="Pquestiontextpartsa"/>
        <w:rPr>
          <w:rStyle w:val="Cquestionpartlabelbold"/>
          <w:b w:val="0"/>
        </w:rPr>
      </w:pPr>
      <w:r w:rsidRPr="00A21C09">
        <w:rPr>
          <w:rStyle w:val="Cquestionpartlabelbold"/>
        </w:rPr>
        <w:t>(b)</w:t>
      </w:r>
      <w:r w:rsidRPr="00A21C09">
        <w:rPr>
          <w:rStyle w:val="Cquestionpartlabelbold"/>
        </w:rPr>
        <w:tab/>
      </w:r>
      <w:r w:rsidR="00DC68C1" w:rsidRPr="00DC68C1">
        <w:rPr>
          <w:rStyle w:val="Cquestionpartlabelbold"/>
          <w:position w:val="-24"/>
        </w:rPr>
        <w:object w:dxaOrig="240" w:dyaOrig="620" w14:anchorId="4B454EC7">
          <v:shape id="_x0000_i1099" type="#_x0000_t75" style="width:12.4pt;height:31.05pt" o:ole="">
            <v:imagedata r:id="rId94" o:title=""/>
          </v:shape>
          <o:OLEObject Type="Embed" ProgID="Equation.DSMT4" ShapeID="_x0000_i1099" DrawAspect="Content" ObjectID="_1540645964" r:id="rId95"/>
        </w:object>
      </w:r>
      <w:r w:rsidR="00DE62CF">
        <w:rPr>
          <w:rFonts w:ascii="Times New Roman" w:hAnsi="Times New Roman"/>
          <w:color w:val="000000"/>
          <w:sz w:val="20"/>
          <w:szCs w:val="20"/>
        </w:rPr>
        <w:t xml:space="preserve">________ </w:t>
      </w:r>
      <w:r w:rsidR="00F679CF" w:rsidRPr="00F679CF">
        <w:rPr>
          <w:rFonts w:ascii="Times New Roman" w:hAnsi="Times New Roman"/>
          <w:color w:val="000000"/>
          <w:position w:val="-24"/>
          <w:sz w:val="20"/>
          <w:szCs w:val="20"/>
        </w:rPr>
        <w:object w:dxaOrig="220" w:dyaOrig="620" w14:anchorId="1B3B0589">
          <v:shape id="_x0000_i1064" type="#_x0000_t75" style="width:11.15pt;height:31.05pt" o:ole="">
            <v:imagedata r:id="rId96" o:title=""/>
          </v:shape>
          <o:OLEObject Type="Embed" ProgID="Equation.DSMT4" ShapeID="_x0000_i1064" DrawAspect="Content" ObjectID="_1540645965" r:id="rId97"/>
        </w:object>
      </w:r>
    </w:p>
    <w:p w14:paraId="6C6D847E" w14:textId="77777777" w:rsidR="00DE62CF" w:rsidRDefault="00DE62CF" w:rsidP="00DE62CF">
      <w:pPr>
        <w:pStyle w:val="Pquestiontextpartsa"/>
        <w:rPr>
          <w:rStyle w:val="Cquestionpartlabelbold"/>
        </w:rPr>
      </w:pPr>
    </w:p>
    <w:p w14:paraId="169FD002" w14:textId="609FF11A" w:rsidR="008A4A03" w:rsidRDefault="008A4A03" w:rsidP="00DE62CF">
      <w:pPr>
        <w:pStyle w:val="Pquestiontextpartsa"/>
      </w:pPr>
      <w:r w:rsidRPr="00516EF6">
        <w:rPr>
          <w:rStyle w:val="Cquestionpartlabelbold"/>
        </w:rPr>
        <w:t>(c)</w:t>
      </w:r>
      <w:r w:rsidRPr="00516EF6">
        <w:rPr>
          <w:rStyle w:val="Cquestionpartlabelbold"/>
        </w:rPr>
        <w:tab/>
      </w:r>
      <w:r w:rsidR="00DC68C1" w:rsidRPr="00DC68C1">
        <w:rPr>
          <w:rStyle w:val="Cquestionpartlabelbold"/>
          <w:position w:val="-24"/>
        </w:rPr>
        <w:object w:dxaOrig="240" w:dyaOrig="620" w14:anchorId="7CA9451B">
          <v:shape id="_x0000_i1100" type="#_x0000_t75" style="width:12.4pt;height:31.05pt" o:ole="">
            <v:imagedata r:id="rId98" o:title=""/>
          </v:shape>
          <o:OLEObject Type="Embed" ProgID="Equation.DSMT4" ShapeID="_x0000_i1100" DrawAspect="Content" ObjectID="_1540645966" r:id="rId99"/>
        </w:object>
      </w:r>
      <w:r w:rsidR="00DC68C1">
        <w:t xml:space="preserve"> _____</w:t>
      </w:r>
      <w:r w:rsidR="00DE62CF">
        <w:t xml:space="preserve">__ </w:t>
      </w:r>
      <w:r w:rsidR="00F679CF" w:rsidRPr="00F679CF">
        <w:rPr>
          <w:position w:val="-24"/>
        </w:rPr>
        <w:object w:dxaOrig="240" w:dyaOrig="620" w14:anchorId="5CED152C">
          <v:shape id="_x0000_i1065" type="#_x0000_t75" style="width:12.4pt;height:31.05pt" o:ole="">
            <v:imagedata r:id="rId100" o:title=""/>
          </v:shape>
          <o:OLEObject Type="Embed" ProgID="Equation.DSMT4" ShapeID="_x0000_i1065" DrawAspect="Content" ObjectID="_1540645967" r:id="rId101"/>
        </w:object>
      </w:r>
    </w:p>
    <w:p w14:paraId="659BAC9D" w14:textId="32D7226D" w:rsidR="008A4A03" w:rsidRDefault="008A4A03" w:rsidP="005E17F6">
      <w:pPr>
        <w:pStyle w:val="Pquestionheadingsx"/>
      </w:pPr>
      <w:r>
        <w:t>Question 16</w:t>
      </w:r>
      <w:r>
        <w:tab/>
      </w:r>
      <w:r>
        <w:rPr>
          <w:rStyle w:val="Cmarkslabel"/>
        </w:rPr>
        <w:t>6 marks</w:t>
      </w:r>
      <w:r>
        <w:tab/>
        <w:t>[3.</w:t>
      </w:r>
      <w:r w:rsidR="00F679CF">
        <w:t>4</w:t>
      </w:r>
      <w:r>
        <w:t>]</w:t>
      </w:r>
    </w:p>
    <w:p w14:paraId="2039F527" w14:textId="77777777" w:rsidR="00F71FC8" w:rsidRDefault="008A4A03" w:rsidP="00F71FC8">
      <w:pPr>
        <w:pStyle w:val="Pquestiontextmainstem"/>
      </w:pPr>
      <w:r w:rsidRPr="00950E7F">
        <w:t>Calculate the following. Write your answers in simplest form and as mixed numbers, if possible.</w:t>
      </w:r>
      <w:r>
        <w:tab/>
      </w:r>
    </w:p>
    <w:p w14:paraId="6A7EA525" w14:textId="42BD75BD" w:rsidR="008A4A03" w:rsidRPr="00C04584" w:rsidRDefault="008A4A03" w:rsidP="00F71FC8">
      <w:pPr>
        <w:pStyle w:val="Pquestiontextmainstem"/>
      </w:pPr>
      <w:r w:rsidRPr="00AA206F">
        <w:rPr>
          <w:rStyle w:val="Cquestionpartlabelbold"/>
        </w:rPr>
        <w:t>(a)</w:t>
      </w:r>
      <w:r w:rsidR="00DC68C1">
        <w:rPr>
          <w:rStyle w:val="Cquestionpartlabelbold"/>
        </w:rPr>
        <w:t xml:space="preserve">  </w:t>
      </w:r>
      <w:r w:rsidR="00A21C09">
        <w:rPr>
          <w:rFonts w:ascii="Times New Roman" w:hAnsi="Times New Roman"/>
          <w:position w:val="-24"/>
          <w:sz w:val="20"/>
          <w:szCs w:val="20"/>
        </w:rPr>
        <w:object w:dxaOrig="240" w:dyaOrig="645" w14:anchorId="23EB84DB">
          <v:shape id="_x0000_i1066" type="#_x0000_t75" style="width:12.4pt;height:32.3pt" o:ole="">
            <v:imagedata r:id="rId102" o:title=""/>
          </v:shape>
          <o:OLEObject Type="Embed" ProgID="Equation.3" ShapeID="_x0000_i1066" DrawAspect="Content" ObjectID="_1540645968" r:id="rId103"/>
        </w:object>
      </w:r>
      <w:r w:rsidR="00A21C09" w:rsidRPr="00C04584">
        <w:t xml:space="preserve"> – </w:t>
      </w:r>
      <w:r w:rsidR="00A21C09">
        <w:rPr>
          <w:rFonts w:ascii="Times New Roman" w:hAnsi="Times New Roman"/>
          <w:position w:val="-20"/>
          <w:sz w:val="20"/>
          <w:szCs w:val="20"/>
        </w:rPr>
        <w:object w:dxaOrig="300" w:dyaOrig="555" w14:anchorId="1D547C09">
          <v:shape id="_x0000_i1067" type="#_x0000_t75" style="width:14.9pt;height:27.3pt" o:ole="">
            <v:imagedata r:id="rId104" o:title=""/>
          </v:shape>
          <o:OLEObject Type="Embed" ProgID="Equation.3" ShapeID="_x0000_i1067" DrawAspect="Content" ObjectID="_1540645969" r:id="rId105"/>
        </w:object>
      </w:r>
      <w:r w:rsidRPr="00AA206F">
        <w:tab/>
      </w:r>
      <w:r>
        <w:tab/>
      </w:r>
      <w:r>
        <w:tab/>
      </w:r>
      <w:r w:rsidRPr="002E5569">
        <w:rPr>
          <w:rStyle w:val="Cquestionpartlabelbold"/>
        </w:rPr>
        <w:t>(b)</w:t>
      </w:r>
      <w:r w:rsidR="00DC68C1">
        <w:t xml:space="preserve">  </w:t>
      </w:r>
      <w:r w:rsidR="00A21C09">
        <w:rPr>
          <w:rFonts w:ascii="Times New Roman" w:hAnsi="Times New Roman"/>
          <w:position w:val="-20"/>
          <w:sz w:val="20"/>
          <w:szCs w:val="20"/>
        </w:rPr>
        <w:object w:dxaOrig="225" w:dyaOrig="555" w14:anchorId="4D271AC5">
          <v:shape id="_x0000_i1068" type="#_x0000_t75" style="width:11.15pt;height:27.3pt" o:ole="">
            <v:imagedata r:id="rId106" o:title=""/>
          </v:shape>
          <o:OLEObject Type="Embed" ProgID="Equation.3" ShapeID="_x0000_i1068" DrawAspect="Content" ObjectID="_1540645970" r:id="rId107"/>
        </w:object>
      </w:r>
      <w:r w:rsidR="00A21C09" w:rsidRPr="00C04584">
        <w:t xml:space="preserve"> + </w:t>
      </w:r>
      <w:r w:rsidR="00A21C09">
        <w:rPr>
          <w:rFonts w:ascii="Times New Roman" w:hAnsi="Times New Roman"/>
          <w:position w:val="-20"/>
          <w:sz w:val="20"/>
          <w:szCs w:val="20"/>
        </w:rPr>
        <w:object w:dxaOrig="300" w:dyaOrig="555" w14:anchorId="703AC590">
          <v:shape id="_x0000_i1069" type="#_x0000_t75" style="width:14.9pt;height:27.3pt" o:ole="">
            <v:imagedata r:id="rId108" o:title=""/>
          </v:shape>
          <o:OLEObject Type="Embed" ProgID="Equation.3" ShapeID="_x0000_i1069" DrawAspect="Content" ObjectID="_1540645971" r:id="rId109"/>
        </w:object>
      </w:r>
      <w:r w:rsidRPr="00AA206F">
        <w:tab/>
      </w:r>
      <w:r>
        <w:tab/>
      </w:r>
      <w:r>
        <w:tab/>
      </w:r>
      <w:r w:rsidRPr="00AA206F">
        <w:rPr>
          <w:rStyle w:val="Cquestionpartlabelbold"/>
        </w:rPr>
        <w:t>(c)</w:t>
      </w:r>
      <w:r w:rsidR="00DC68C1">
        <w:rPr>
          <w:rStyle w:val="Cquestionpartlabelbold"/>
        </w:rPr>
        <w:t xml:space="preserve">  </w:t>
      </w:r>
      <w:r w:rsidR="00A21C09">
        <w:rPr>
          <w:rFonts w:ascii="Times New Roman" w:hAnsi="Times New Roman"/>
          <w:position w:val="-20"/>
          <w:sz w:val="20"/>
          <w:szCs w:val="20"/>
        </w:rPr>
        <w:object w:dxaOrig="360" w:dyaOrig="555" w14:anchorId="19BA28E4">
          <v:shape id="_x0000_i1070" type="#_x0000_t75" style="width:18.6pt;height:27.3pt" o:ole="" fillcolor="window">
            <v:imagedata r:id="rId110" o:title=""/>
          </v:shape>
          <o:OLEObject Type="Embed" ProgID="Equation.3" ShapeID="_x0000_i1070" DrawAspect="Content" ObjectID="_1540645972" r:id="rId111"/>
        </w:object>
      </w:r>
      <w:r w:rsidR="00A21C09" w:rsidRPr="00C04584">
        <w:t xml:space="preserve"> – </w:t>
      </w:r>
      <w:r w:rsidR="00A21C09">
        <w:rPr>
          <w:rFonts w:ascii="Times New Roman" w:hAnsi="Times New Roman"/>
          <w:position w:val="-20"/>
          <w:sz w:val="20"/>
          <w:szCs w:val="20"/>
        </w:rPr>
        <w:object w:dxaOrig="345" w:dyaOrig="555" w14:anchorId="15BF64CF">
          <v:shape id="_x0000_i1071" type="#_x0000_t75" style="width:17.4pt;height:27.3pt" o:ole="" fillcolor="window">
            <v:imagedata r:id="rId112" o:title=""/>
          </v:shape>
          <o:OLEObject Type="Embed" ProgID="Equation.3" ShapeID="_x0000_i1071" DrawAspect="Content" ObjectID="_1540645973" r:id="rId113"/>
        </w:object>
      </w:r>
    </w:p>
    <w:p w14:paraId="17925D54" w14:textId="77777777" w:rsidR="008A4A03" w:rsidRPr="00C04584" w:rsidRDefault="008A4A03" w:rsidP="00C04584">
      <w:pPr>
        <w:pStyle w:val="Pquestiontextpartsa"/>
      </w:pPr>
    </w:p>
    <w:p w14:paraId="65130DAB" w14:textId="77777777" w:rsidR="008A4A03" w:rsidRDefault="008A4A03" w:rsidP="00C04584">
      <w:pPr>
        <w:pStyle w:val="Pquestiontextpartsa"/>
      </w:pPr>
    </w:p>
    <w:p w14:paraId="02506E18" w14:textId="77777777" w:rsidR="00F679CF" w:rsidRPr="00C04584" w:rsidRDefault="00F679CF" w:rsidP="00C04584">
      <w:pPr>
        <w:pStyle w:val="Pquestiontextpartsa"/>
      </w:pPr>
    </w:p>
    <w:p w14:paraId="27005521" w14:textId="77777777" w:rsidR="008A4A03" w:rsidRPr="00C04584" w:rsidRDefault="008A4A03" w:rsidP="00C04584">
      <w:pPr>
        <w:pStyle w:val="Pquestiontextpartsa"/>
      </w:pPr>
    </w:p>
    <w:p w14:paraId="52CE9E11" w14:textId="77777777" w:rsidR="00F71FC8" w:rsidRDefault="00F71FC8" w:rsidP="005E17F6">
      <w:pPr>
        <w:pStyle w:val="Pquestionheadingsx"/>
      </w:pPr>
      <w:r>
        <w:t>Question 17</w:t>
      </w:r>
      <w:r>
        <w:tab/>
      </w:r>
      <w:r>
        <w:rPr>
          <w:rStyle w:val="Cmarkslabel"/>
        </w:rPr>
        <w:t>6 marks</w:t>
      </w:r>
      <w:r>
        <w:tab/>
        <w:t>[3.5]</w:t>
      </w:r>
    </w:p>
    <w:p w14:paraId="5B92CC2A" w14:textId="77777777" w:rsidR="008A4A03" w:rsidRPr="00950E7F" w:rsidRDefault="008A4A03" w:rsidP="008A4A03">
      <w:pPr>
        <w:pStyle w:val="Pquestiontextmainstem"/>
      </w:pPr>
      <w:r w:rsidRPr="00950E7F">
        <w:t>Calculate the following. Write your answers in simplest form and as mixed numbers, if possible.</w:t>
      </w:r>
    </w:p>
    <w:p w14:paraId="29AF46DE" w14:textId="1DB0B341" w:rsidR="008A4A03" w:rsidRPr="00C04584" w:rsidRDefault="008A4A03" w:rsidP="00C04584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A21C09">
        <w:rPr>
          <w:rFonts w:ascii="Times New Roman" w:hAnsi="Times New Roman"/>
          <w:position w:val="-20"/>
        </w:rPr>
        <w:object w:dxaOrig="225" w:dyaOrig="555" w14:anchorId="6A8B1298">
          <v:shape id="_x0000_i1072" type="#_x0000_t75" style="width:11.15pt;height:27.3pt" o:ole="">
            <v:imagedata r:id="rId114" o:title=""/>
          </v:shape>
          <o:OLEObject Type="Embed" ProgID="Equation.DSMT4" ShapeID="_x0000_i1072" DrawAspect="Content" ObjectID="_1540645974" r:id="rId115"/>
        </w:object>
      </w:r>
      <w:r w:rsidR="00A21C09" w:rsidRPr="00C04584">
        <w:t xml:space="preserve"> </w:t>
      </w:r>
      <w:r w:rsidR="00A21C09">
        <w:t>of $35</w:t>
      </w:r>
      <w:r w:rsidRPr="00AA206F">
        <w:tab/>
      </w:r>
      <w:r>
        <w:tab/>
      </w:r>
      <w:r>
        <w:tab/>
      </w:r>
      <w:r w:rsidRPr="00AA206F">
        <w:rPr>
          <w:rStyle w:val="Cquestionpartlabelbold"/>
        </w:rPr>
        <w:t>(b)</w:t>
      </w:r>
      <w:r w:rsidR="00DC68C1">
        <w:rPr>
          <w:rStyle w:val="Cquestionpartlabelbold"/>
        </w:rPr>
        <w:t xml:space="preserve">  </w:t>
      </w:r>
      <w:r w:rsidR="00A21C09">
        <w:rPr>
          <w:rFonts w:ascii="Times New Roman" w:hAnsi="Times New Roman"/>
          <w:position w:val="-20"/>
        </w:rPr>
        <w:object w:dxaOrig="285" w:dyaOrig="555" w14:anchorId="7455304D">
          <v:shape id="_x0000_i1073" type="#_x0000_t75" style="width:13.65pt;height:27.3pt" o:ole="">
            <v:imagedata r:id="rId116" o:title=""/>
          </v:shape>
          <o:OLEObject Type="Embed" ProgID="Equation.DSMT4" ShapeID="_x0000_i1073" DrawAspect="Content" ObjectID="_1540645975" r:id="rId117"/>
        </w:object>
      </w:r>
      <w:r w:rsidRPr="00AA206F">
        <w:t xml:space="preserve"> × </w:t>
      </w:r>
      <w:r w:rsidR="00A21C09">
        <w:rPr>
          <w:rFonts w:ascii="Times New Roman" w:hAnsi="Times New Roman"/>
          <w:position w:val="-24"/>
        </w:rPr>
        <w:object w:dxaOrig="345" w:dyaOrig="645" w14:anchorId="032AE713">
          <v:shape id="_x0000_i1074" type="#_x0000_t75" style="width:17.4pt;height:32.3pt" o:ole="">
            <v:imagedata r:id="rId118" o:title=""/>
          </v:shape>
          <o:OLEObject Type="Embed" ProgID="Equation.DSMT4" ShapeID="_x0000_i1074" DrawAspect="Content" ObjectID="_1540645976" r:id="rId119"/>
        </w:object>
      </w:r>
      <w:r w:rsidRPr="00AA206F">
        <w:tab/>
      </w:r>
      <w:r w:rsidR="00DC68C1">
        <w:tab/>
      </w:r>
      <w:r>
        <w:tab/>
      </w:r>
      <w:r w:rsidRPr="00AA206F">
        <w:rPr>
          <w:rStyle w:val="Cquestionpartlabelbold"/>
        </w:rPr>
        <w:t>(c)</w:t>
      </w:r>
      <w:r w:rsidR="00DC68C1">
        <w:rPr>
          <w:rStyle w:val="Cquestionpartlabelbold"/>
        </w:rPr>
        <w:t xml:space="preserve">  </w:t>
      </w:r>
      <w:r w:rsidR="00A21C09">
        <w:rPr>
          <w:rFonts w:ascii="Times New Roman" w:hAnsi="Times New Roman"/>
          <w:position w:val="-24"/>
        </w:rPr>
        <w:object w:dxaOrig="360" w:dyaOrig="645" w14:anchorId="1FEF6300">
          <v:shape id="_x0000_i1075" type="#_x0000_t75" style="width:18.6pt;height:32.3pt" o:ole="">
            <v:imagedata r:id="rId120" o:title=""/>
          </v:shape>
          <o:OLEObject Type="Embed" ProgID="Equation.DSMT4" ShapeID="_x0000_i1075" DrawAspect="Content" ObjectID="_1540645977" r:id="rId121"/>
        </w:object>
      </w:r>
      <w:r w:rsidR="00A21C09" w:rsidRPr="00C04584">
        <w:t xml:space="preserve"> × </w:t>
      </w:r>
      <w:r w:rsidR="00A21C09">
        <w:rPr>
          <w:rFonts w:ascii="Times New Roman" w:hAnsi="Times New Roman"/>
          <w:position w:val="-24"/>
        </w:rPr>
        <w:object w:dxaOrig="375" w:dyaOrig="645" w14:anchorId="3DB5B917">
          <v:shape id="_x0000_i1076" type="#_x0000_t75" style="width:18.6pt;height:32.3pt" o:ole="">
            <v:imagedata r:id="rId122" o:title=""/>
          </v:shape>
          <o:OLEObject Type="Embed" ProgID="Equation.3" ShapeID="_x0000_i1076" DrawAspect="Content" ObjectID="_1540645978" r:id="rId123"/>
        </w:object>
      </w:r>
    </w:p>
    <w:p w14:paraId="443E83CC" w14:textId="77777777" w:rsidR="008A4A03" w:rsidRPr="00C04584" w:rsidRDefault="008A4A03" w:rsidP="00C04584">
      <w:pPr>
        <w:pStyle w:val="Pquestiontextpartsa"/>
      </w:pPr>
    </w:p>
    <w:p w14:paraId="2D52F816" w14:textId="77777777" w:rsidR="008A4A03" w:rsidRPr="00C04584" w:rsidRDefault="008A4A03" w:rsidP="00C04584">
      <w:pPr>
        <w:pStyle w:val="Pquestiontextpartsa"/>
      </w:pPr>
    </w:p>
    <w:p w14:paraId="630428B3" w14:textId="77777777" w:rsidR="008A4A03" w:rsidRPr="00C04584" w:rsidRDefault="008A4A03" w:rsidP="00C04584">
      <w:pPr>
        <w:pStyle w:val="Pquestiontextpartsa"/>
      </w:pPr>
    </w:p>
    <w:p w14:paraId="319A4A86" w14:textId="77777777" w:rsidR="008A4A03" w:rsidRDefault="008A4A03" w:rsidP="008A4A03">
      <w:pPr>
        <w:pStyle w:val="Pquestiontextpartsa"/>
      </w:pPr>
    </w:p>
    <w:p w14:paraId="0729B4F3" w14:textId="77777777" w:rsidR="008A4A03" w:rsidRDefault="008A4A03" w:rsidP="005E17F6">
      <w:pPr>
        <w:pStyle w:val="Pquestionheadingsx"/>
      </w:pPr>
      <w:r>
        <w:lastRenderedPageBreak/>
        <w:t>Question 18</w:t>
      </w:r>
      <w:r>
        <w:tab/>
      </w:r>
      <w:r>
        <w:rPr>
          <w:rStyle w:val="Cmarkslabel"/>
        </w:rPr>
        <w:t>6 marks</w:t>
      </w:r>
      <w:r>
        <w:tab/>
        <w:t>[3.6]</w:t>
      </w:r>
    </w:p>
    <w:p w14:paraId="660F7F94" w14:textId="77777777" w:rsidR="008A4A03" w:rsidRPr="00950E7F" w:rsidRDefault="008A4A03" w:rsidP="008A4A03">
      <w:pPr>
        <w:pStyle w:val="Pquestiontextmainstem"/>
      </w:pPr>
      <w:r w:rsidRPr="00950E7F">
        <w:t>Calculate the following. Write your answers in simplest form and as mixed numbers, if possible.</w:t>
      </w:r>
    </w:p>
    <w:p w14:paraId="7B9E3E88" w14:textId="30F6A9B0" w:rsidR="008A4A03" w:rsidRDefault="008A4A03" w:rsidP="008A4A0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A21C09" w:rsidRPr="00C04584">
        <w:rPr>
          <w:rStyle w:val="Cquestionpartlabelbold"/>
        </w:rPr>
        <w:t xml:space="preserve"> </w:t>
      </w:r>
      <w:r w:rsidR="00A21C09" w:rsidRPr="00A21C09">
        <w:t xml:space="preserve">3 ÷ </w:t>
      </w:r>
      <w:r w:rsidR="00F679CF" w:rsidRPr="00F679CF">
        <w:rPr>
          <w:position w:val="-24"/>
        </w:rPr>
        <w:object w:dxaOrig="240" w:dyaOrig="620" w14:anchorId="4B0F5D80">
          <v:shape id="_x0000_i1077" type="#_x0000_t75" style="width:12.4pt;height:31.05pt" o:ole="">
            <v:imagedata r:id="rId124" o:title=""/>
          </v:shape>
          <o:OLEObject Type="Embed" ProgID="Equation.DSMT4" ShapeID="_x0000_i1077" DrawAspect="Content" ObjectID="_1540645979" r:id="rId125"/>
        </w:object>
      </w:r>
      <w:r w:rsidRPr="00C04584">
        <w:tab/>
      </w:r>
      <w:r w:rsidRPr="00C04584">
        <w:tab/>
      </w:r>
      <w:r w:rsidRPr="00AA206F">
        <w:tab/>
      </w:r>
      <w:r w:rsidRPr="00AA206F">
        <w:rPr>
          <w:rStyle w:val="Cquestionpartlabelbold"/>
        </w:rPr>
        <w:t>(b)</w:t>
      </w:r>
      <w:r w:rsidR="00DC68C1">
        <w:rPr>
          <w:rStyle w:val="Cquestionpartlabelbold"/>
        </w:rPr>
        <w:t xml:space="preserve">  </w:t>
      </w:r>
      <w:r w:rsidR="00DC68C1" w:rsidRPr="00DC68C1">
        <w:rPr>
          <w:rStyle w:val="Cquestionpartlabelbold"/>
          <w:position w:val="-24"/>
        </w:rPr>
        <w:object w:dxaOrig="220" w:dyaOrig="620" w14:anchorId="27DDFFEC">
          <v:shape id="_x0000_i1101" type="#_x0000_t75" style="width:11.15pt;height:31.05pt" o:ole="">
            <v:imagedata r:id="rId126" o:title=""/>
          </v:shape>
          <o:OLEObject Type="Embed" ProgID="Equation.DSMT4" ShapeID="_x0000_i1101" DrawAspect="Content" ObjectID="_1540645980" r:id="rId127"/>
        </w:object>
      </w:r>
      <w:r w:rsidR="00A21C09" w:rsidRPr="00C04584">
        <w:t xml:space="preserve"> ÷ </w:t>
      </w:r>
      <w:r w:rsidR="00F679CF" w:rsidRPr="00F679CF">
        <w:rPr>
          <w:position w:val="-24"/>
        </w:rPr>
        <w:object w:dxaOrig="240" w:dyaOrig="620" w14:anchorId="29F9ADD9">
          <v:shape id="_x0000_i1078" type="#_x0000_t75" style="width:12.4pt;height:31.05pt" o:ole="">
            <v:imagedata r:id="rId128" o:title=""/>
          </v:shape>
          <o:OLEObject Type="Embed" ProgID="Equation.DSMT4" ShapeID="_x0000_i1078" DrawAspect="Content" ObjectID="_1540645981" r:id="rId129"/>
        </w:object>
      </w:r>
      <w:r w:rsidRPr="00AA206F">
        <w:tab/>
      </w:r>
      <w:r>
        <w:tab/>
      </w:r>
      <w:r>
        <w:tab/>
      </w:r>
      <w:r w:rsidRPr="00AA206F">
        <w:rPr>
          <w:rStyle w:val="Cquestionpartlabelbold"/>
        </w:rPr>
        <w:t>(c)</w:t>
      </w:r>
      <w:r w:rsidR="00DC68C1">
        <w:rPr>
          <w:rStyle w:val="Cquestionpartlabelbold"/>
        </w:rPr>
        <w:t xml:space="preserve">  </w:t>
      </w:r>
      <w:r w:rsidR="00DC68C1" w:rsidRPr="00DC68C1">
        <w:rPr>
          <w:rStyle w:val="Cquestionpartlabelbold"/>
          <w:position w:val="-24"/>
        </w:rPr>
        <w:object w:dxaOrig="380" w:dyaOrig="620" w14:anchorId="08EB6C0A">
          <v:shape id="_x0000_i1102" type="#_x0000_t75" style="width:18.6pt;height:31.05pt" o:ole="">
            <v:imagedata r:id="rId130" o:title=""/>
          </v:shape>
          <o:OLEObject Type="Embed" ProgID="Equation.DSMT4" ShapeID="_x0000_i1102" DrawAspect="Content" ObjectID="_1540645982" r:id="rId131"/>
        </w:object>
      </w:r>
      <w:r w:rsidR="00A21C09" w:rsidRPr="00A21C09">
        <w:t xml:space="preserve"> ÷ 3</w:t>
      </w:r>
    </w:p>
    <w:p w14:paraId="00D1EB95" w14:textId="77777777" w:rsidR="008A4A03" w:rsidRDefault="008A4A03" w:rsidP="008A4A03">
      <w:pPr>
        <w:pStyle w:val="Pquestiontextpartsa"/>
      </w:pPr>
    </w:p>
    <w:p w14:paraId="1047767E" w14:textId="77777777" w:rsidR="008A4A03" w:rsidRDefault="008A4A03" w:rsidP="008A4A03">
      <w:pPr>
        <w:pStyle w:val="Pquestiontextpartsa"/>
      </w:pPr>
    </w:p>
    <w:p w14:paraId="20997E91" w14:textId="77777777" w:rsidR="008A4A03" w:rsidRDefault="008A4A03" w:rsidP="008A4A03">
      <w:pPr>
        <w:pStyle w:val="Pquestiontextpartsa"/>
      </w:pPr>
    </w:p>
    <w:p w14:paraId="23035B0A" w14:textId="77777777" w:rsidR="00F679CF" w:rsidRDefault="00F679CF" w:rsidP="008A4A03">
      <w:pPr>
        <w:pStyle w:val="Pquestiontextpartsa"/>
      </w:pPr>
    </w:p>
    <w:p w14:paraId="3B9947E5" w14:textId="6CDE4151" w:rsidR="008A4A03" w:rsidRDefault="008A4A03" w:rsidP="005E17F6">
      <w:pPr>
        <w:pStyle w:val="Pquestionheadingsx"/>
      </w:pPr>
      <w:r>
        <w:t>Question 19</w:t>
      </w:r>
      <w:r>
        <w:tab/>
      </w:r>
      <w:r w:rsidR="00F679CF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  <w:t>[3.7]</w:t>
      </w:r>
    </w:p>
    <w:p w14:paraId="0267FBC4" w14:textId="77777777" w:rsidR="008A4A03" w:rsidRPr="00950E7F" w:rsidRDefault="008A4A03" w:rsidP="008A4A03">
      <w:pPr>
        <w:pStyle w:val="Pquestiontextmainstem"/>
      </w:pPr>
      <w:r w:rsidRPr="00950E7F">
        <w:t>Simplify the following by using the correct order of operations. Write your answers in simplest form, and as mixed numbers if appropriate.</w:t>
      </w:r>
    </w:p>
    <w:p w14:paraId="6A3248A5" w14:textId="25DC69C9" w:rsidR="008A4A03" w:rsidRPr="00C04584" w:rsidRDefault="008A4A03" w:rsidP="00C04584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DC68C1" w:rsidRPr="00DC68C1">
        <w:rPr>
          <w:rStyle w:val="Cquestionpartlabelbold"/>
          <w:position w:val="-24"/>
        </w:rPr>
        <w:object w:dxaOrig="240" w:dyaOrig="620" w14:anchorId="3A747051">
          <v:shape id="_x0000_i1103" type="#_x0000_t75" style="width:12.4pt;height:31.05pt" o:ole="">
            <v:imagedata r:id="rId132" o:title=""/>
          </v:shape>
          <o:OLEObject Type="Embed" ProgID="Equation.DSMT4" ShapeID="_x0000_i1103" DrawAspect="Content" ObjectID="_1540645983" r:id="rId133"/>
        </w:object>
      </w:r>
      <w:r w:rsidR="00A21C09" w:rsidRPr="00A21C09">
        <w:t xml:space="preserve"> × </w:t>
      </w:r>
      <w:r w:rsidR="00F679CF" w:rsidRPr="00F679CF">
        <w:rPr>
          <w:position w:val="-24"/>
        </w:rPr>
        <w:object w:dxaOrig="220" w:dyaOrig="620" w14:anchorId="6BA7E4E4">
          <v:shape id="_x0000_i1079" type="#_x0000_t75" style="width:11.15pt;height:31.05pt" o:ole="">
            <v:imagedata r:id="rId134" o:title=""/>
          </v:shape>
          <o:OLEObject Type="Embed" ProgID="Equation.DSMT4" ShapeID="_x0000_i1079" DrawAspect="Content" ObjectID="_1540645984" r:id="rId135"/>
        </w:object>
      </w:r>
      <w:r w:rsidR="00A21C09" w:rsidRPr="00A21C09">
        <w:t xml:space="preserve"> + 7</w:t>
      </w:r>
      <w:r w:rsidRPr="00AA206F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AA206F">
        <w:rPr>
          <w:rStyle w:val="Cquestionpartlabelbold"/>
        </w:rPr>
        <w:t>(b)</w:t>
      </w:r>
      <w:r w:rsidR="00DC68C1">
        <w:rPr>
          <w:rStyle w:val="Cquestionpartlabelbold"/>
        </w:rPr>
        <w:t xml:space="preserve">  </w:t>
      </w:r>
      <w:r w:rsidR="00DC68C1" w:rsidRPr="00DC68C1">
        <w:rPr>
          <w:rStyle w:val="Cquestionpartlabelbold"/>
          <w:position w:val="-24"/>
        </w:rPr>
        <w:object w:dxaOrig="240" w:dyaOrig="620" w14:anchorId="3A28DEA3">
          <v:shape id="_x0000_i1104" type="#_x0000_t75" style="width:12.4pt;height:31.05pt" o:ole="">
            <v:imagedata r:id="rId136" o:title=""/>
          </v:shape>
          <o:OLEObject Type="Embed" ProgID="Equation.DSMT4" ShapeID="_x0000_i1104" DrawAspect="Content" ObjectID="_1540645985" r:id="rId137"/>
        </w:object>
      </w:r>
      <w:r w:rsidR="00A21C09" w:rsidRPr="00C04584">
        <w:t xml:space="preserve"> ÷ 3 × </w:t>
      </w:r>
      <w:r w:rsidR="00F679CF" w:rsidRPr="00F679CF">
        <w:rPr>
          <w:position w:val="-24"/>
        </w:rPr>
        <w:object w:dxaOrig="240" w:dyaOrig="620" w14:anchorId="7C885B5D">
          <v:shape id="_x0000_i1080" type="#_x0000_t75" style="width:12.4pt;height:31.05pt" o:ole="">
            <v:imagedata r:id="rId138" o:title=""/>
          </v:shape>
          <o:OLEObject Type="Embed" ProgID="Equation.DSMT4" ShapeID="_x0000_i1080" DrawAspect="Content" ObjectID="_1540645986" r:id="rId139"/>
        </w:object>
      </w:r>
    </w:p>
    <w:p w14:paraId="2619D5DC" w14:textId="77777777" w:rsidR="006542BA" w:rsidRPr="00C04584" w:rsidRDefault="006542BA" w:rsidP="00C04584">
      <w:pPr>
        <w:pStyle w:val="Pquestiontextpartsa"/>
      </w:pPr>
    </w:p>
    <w:p w14:paraId="482E2353" w14:textId="77777777" w:rsidR="006542BA" w:rsidRPr="00C04584" w:rsidRDefault="006542BA" w:rsidP="00C04584">
      <w:pPr>
        <w:pStyle w:val="Pquestiontextpartsa"/>
      </w:pPr>
    </w:p>
    <w:p w14:paraId="0F682982" w14:textId="77777777" w:rsidR="006542BA" w:rsidRDefault="006542BA" w:rsidP="00C04584">
      <w:pPr>
        <w:pStyle w:val="Pquestiontextpartsa"/>
      </w:pPr>
    </w:p>
    <w:p w14:paraId="21C63719" w14:textId="77777777" w:rsidR="00F679CF" w:rsidRDefault="00F679CF" w:rsidP="00C04584">
      <w:pPr>
        <w:pStyle w:val="Pquestiontextpartsa"/>
      </w:pPr>
    </w:p>
    <w:p w14:paraId="4C3C866F" w14:textId="77777777" w:rsidR="00F679CF" w:rsidRPr="00C04584" w:rsidRDefault="00F679CF" w:rsidP="00C04584">
      <w:pPr>
        <w:pStyle w:val="Pquestiontextpartsa"/>
      </w:pPr>
    </w:p>
    <w:p w14:paraId="2A0D07A4" w14:textId="6E1E76F3" w:rsidR="006542BA" w:rsidRDefault="006542BA" w:rsidP="006542BA">
      <w:pPr>
        <w:pStyle w:val="Psectionresults"/>
      </w:pPr>
      <w:r w:rsidRPr="00192E14">
        <w:t>Short answer total:</w:t>
      </w:r>
      <w:r w:rsidR="00F679CF">
        <w:t xml:space="preserve"> </w:t>
      </w:r>
      <w:r w:rsidRPr="00192E14">
        <w:t>_</w:t>
      </w:r>
      <w:r>
        <w:t>___</w:t>
      </w:r>
      <w:r w:rsidRPr="00192E14">
        <w:t>___</w:t>
      </w:r>
      <w:r w:rsidR="00F679CF">
        <w:t xml:space="preserve"> </w:t>
      </w:r>
      <w:r w:rsidRPr="00192E14">
        <w:t>/</w:t>
      </w:r>
      <w:r w:rsidR="00F679CF">
        <w:t xml:space="preserve"> </w:t>
      </w:r>
      <w:r>
        <w:t>3</w:t>
      </w:r>
      <w:r w:rsidR="00F679CF">
        <w:t>6</w:t>
      </w:r>
    </w:p>
    <w:p w14:paraId="50EAE6E2" w14:textId="77777777" w:rsidR="008A4A03" w:rsidRPr="00AA206F" w:rsidRDefault="008A4A03" w:rsidP="008A4A03">
      <w:pPr>
        <w:pStyle w:val="Psectionheading"/>
      </w:pPr>
      <w:r w:rsidRPr="00AA206F">
        <w:t>Extended answer section</w:t>
      </w:r>
    </w:p>
    <w:p w14:paraId="5EA850CE" w14:textId="5A2B78DA" w:rsidR="008A4A03" w:rsidRPr="00AA206F" w:rsidRDefault="008A4A03" w:rsidP="00F679CF">
      <w:pPr>
        <w:pStyle w:val="Pquestionheadingsx1stafterhead"/>
      </w:pPr>
      <w:r>
        <w:t>Question 20</w:t>
      </w:r>
      <w:r>
        <w:tab/>
      </w:r>
      <w:r w:rsidR="00F679CF">
        <w:rPr>
          <w:rStyle w:val="Cmarkslabel"/>
        </w:rPr>
        <w:t>9</w:t>
      </w:r>
      <w:r>
        <w:rPr>
          <w:rStyle w:val="Cmarkslabel"/>
        </w:rPr>
        <w:t xml:space="preserve"> marks</w:t>
      </w:r>
      <w:r>
        <w:tab/>
        <w:t>[3.1, 3.2, 3.3]</w:t>
      </w:r>
    </w:p>
    <w:p w14:paraId="14270B35" w14:textId="77777777" w:rsidR="00F679CF" w:rsidRDefault="008A4A03" w:rsidP="008A4A0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9D386A" w:rsidRPr="009D386A">
        <w:t>Use arrows to indicate the position of the following fractions or mixed numbers on the number line below</w:t>
      </w:r>
      <w:r w:rsidR="00C556D4">
        <w:t xml:space="preserve">. </w:t>
      </w:r>
    </w:p>
    <w:p w14:paraId="5BF50AE1" w14:textId="6075E42F" w:rsidR="00383C4F" w:rsidRDefault="00F679CF" w:rsidP="008A4A03">
      <w:pPr>
        <w:pStyle w:val="Pquestiontextpartsa"/>
        <w:rPr>
          <w:color w:val="000000"/>
          <w:position w:val="-24"/>
        </w:rPr>
      </w:pPr>
      <w:r>
        <w:tab/>
      </w:r>
      <w:r w:rsidRPr="00F679CF">
        <w:rPr>
          <w:color w:val="000000"/>
          <w:position w:val="-24"/>
        </w:rPr>
        <w:object w:dxaOrig="320" w:dyaOrig="620" w14:anchorId="59F31F99">
          <v:shape id="_x0000_i1081" type="#_x0000_t75" style="width:16.15pt;height:31.05pt" o:ole="">
            <v:imagedata r:id="rId140" o:title=""/>
          </v:shape>
          <o:OLEObject Type="Embed" ProgID="Equation.DSMT4" ShapeID="_x0000_i1081" DrawAspect="Content" ObjectID="_1540645987" r:id="rId141"/>
        </w:object>
      </w:r>
      <w:r>
        <w:t>,</w:t>
      </w:r>
      <w:r w:rsidRPr="00F679CF">
        <w:rPr>
          <w:position w:val="-24"/>
        </w:rPr>
        <w:object w:dxaOrig="320" w:dyaOrig="620" w14:anchorId="47F117FB">
          <v:shape id="_x0000_i1082" type="#_x0000_t75" style="width:16.15pt;height:31.05pt" o:ole="">
            <v:imagedata r:id="rId142" o:title=""/>
          </v:shape>
          <o:OLEObject Type="Embed" ProgID="Equation.DSMT4" ShapeID="_x0000_i1082" DrawAspect="Content" ObjectID="_1540645988" r:id="rId143"/>
        </w:object>
      </w:r>
      <w:r>
        <w:t xml:space="preserve">, </w:t>
      </w:r>
      <w:r w:rsidRPr="00F679CF">
        <w:rPr>
          <w:position w:val="-24"/>
        </w:rPr>
        <w:object w:dxaOrig="340" w:dyaOrig="620" w14:anchorId="6B391E72">
          <v:shape id="_x0000_i1083" type="#_x0000_t75" style="width:17.4pt;height:31.05pt" o:ole="">
            <v:imagedata r:id="rId144" o:title=""/>
          </v:shape>
          <o:OLEObject Type="Embed" ProgID="Equation.DSMT4" ShapeID="_x0000_i1083" DrawAspect="Content" ObjectID="_1540645989" r:id="rId145"/>
        </w:object>
      </w:r>
      <w:r w:rsidR="00144890" w:rsidRPr="00950E7F">
        <w:fldChar w:fldCharType="begin"/>
      </w:r>
      <w:r w:rsidR="00144890" w:rsidRPr="00950E7F">
        <w:instrText xml:space="preserve"> </w:instrText>
      </w:r>
      <w:r w:rsidR="00144890" w:rsidRPr="00950E7F">
        <w:fldChar w:fldCharType="begin"/>
      </w:r>
      <w:r w:rsidR="00144890" w:rsidRPr="00950E7F">
        <w:instrText xml:space="preserve"> eq \f(3,2) </w:instrText>
      </w:r>
      <w:r w:rsidR="00144890" w:rsidRPr="00950E7F">
        <w:fldChar w:fldCharType="end"/>
      </w:r>
      <w:r w:rsidR="00144890" w:rsidRPr="00950E7F">
        <w:instrText xml:space="preserve"> </w:instrText>
      </w:r>
      <w:r w:rsidR="00144890" w:rsidRPr="00950E7F">
        <w:fldChar w:fldCharType="end"/>
      </w:r>
      <w:r>
        <w:t xml:space="preserve">, </w:t>
      </w:r>
      <w:r w:rsidRPr="00F679CF">
        <w:rPr>
          <w:position w:val="-24"/>
        </w:rPr>
        <w:object w:dxaOrig="240" w:dyaOrig="620" w14:anchorId="75E3A734">
          <v:shape id="_x0000_i1084" type="#_x0000_t75" style="width:12.4pt;height:31.05pt" o:ole="">
            <v:imagedata r:id="rId146" o:title=""/>
          </v:shape>
          <o:OLEObject Type="Embed" ProgID="Equation.DSMT4" ShapeID="_x0000_i1084" DrawAspect="Content" ObjectID="_1540645990" r:id="rId147"/>
        </w:object>
      </w:r>
    </w:p>
    <w:p w14:paraId="62AF4AF4" w14:textId="77777777" w:rsidR="00383C4F" w:rsidRDefault="00383C4F" w:rsidP="008A4A03">
      <w:pPr>
        <w:pStyle w:val="Pquestiontextpartsa"/>
      </w:pPr>
    </w:p>
    <w:p w14:paraId="5A4D489C" w14:textId="77777777" w:rsidR="00144890" w:rsidRDefault="00144890" w:rsidP="008A4A03">
      <w:pPr>
        <w:pStyle w:val="Pquestiontextpartsa"/>
      </w:pPr>
    </w:p>
    <w:p w14:paraId="21CBADEF" w14:textId="77777777" w:rsidR="00144890" w:rsidRPr="00950E7F" w:rsidRDefault="00144890" w:rsidP="008A4A03">
      <w:pPr>
        <w:pStyle w:val="Pquestiontextpartsa"/>
      </w:pPr>
    </w:p>
    <w:p w14:paraId="3D475E3E" w14:textId="25BFD5D6" w:rsidR="008A4A03" w:rsidRDefault="00F679CF" w:rsidP="00C556D4">
      <w:pPr>
        <w:pStyle w:val="Pquestiontextmainstem"/>
      </w:pPr>
      <w:r>
        <w:tab/>
      </w:r>
      <w:r w:rsidR="00C556D4">
        <w:rPr>
          <w:noProof/>
        </w:rPr>
        <w:drawing>
          <wp:inline distT="0" distB="0" distL="0" distR="0" wp14:anchorId="4730DAC3" wp14:editId="38454188">
            <wp:extent cx="3696391" cy="327172"/>
            <wp:effectExtent l="0" t="0" r="0" b="3175"/>
            <wp:docPr id="1" name="Picture 1" descr="Macintosh HD:Users:lizwaud:Desktop:PM7_eBook:Batch 1 commenced:Artwork_CORRECTED_041016_Use this:Ch3:PM2e_07_EB_03_SB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Macintosh HD:Users:lizwaud:Desktop:PM7_eBook:Batch 1 commenced:Artwork_CORRECTED_041016_Use this:Ch3:PM2e_07_EB_03_SBT_01.jpg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6391" cy="327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7B48C2" w14:textId="77777777" w:rsidR="00F679CF" w:rsidRDefault="00F679CF" w:rsidP="00C556D4">
      <w:pPr>
        <w:pStyle w:val="Pquestiontextmainstem"/>
      </w:pPr>
    </w:p>
    <w:p w14:paraId="75F74EDB" w14:textId="77777777" w:rsidR="008A4A03" w:rsidRDefault="008A4A03" w:rsidP="008A4A03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>Write the mixed numbers in the list above as improper fractions.</w:t>
      </w:r>
    </w:p>
    <w:p w14:paraId="2B991BB3" w14:textId="77777777" w:rsidR="008A4A03" w:rsidRDefault="008A4A03" w:rsidP="008A4A03">
      <w:pPr>
        <w:pStyle w:val="Pquestiontextpartsa"/>
      </w:pPr>
    </w:p>
    <w:p w14:paraId="2BC86A7C" w14:textId="77777777" w:rsidR="008A4A03" w:rsidRDefault="008A4A03" w:rsidP="008A4A03">
      <w:pPr>
        <w:pStyle w:val="Pquestiontextpartsa"/>
      </w:pPr>
    </w:p>
    <w:p w14:paraId="42A9E353" w14:textId="593569F5" w:rsidR="008A4A03" w:rsidRDefault="008A4A03" w:rsidP="008A4A03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="00383C4F">
        <w:t>Whic</w:t>
      </w:r>
      <w:r w:rsidRPr="00AA206F">
        <w:t xml:space="preserve">h of the fractions you have placed on the number line would be closest to </w:t>
      </w:r>
      <w:r w:rsidR="009D386A">
        <w:rPr>
          <w:rFonts w:ascii="Times New Roman" w:hAnsi="Times New Roman"/>
          <w:position w:val="-24"/>
          <w:sz w:val="20"/>
          <w:szCs w:val="20"/>
        </w:rPr>
        <w:object w:dxaOrig="225" w:dyaOrig="615" w14:anchorId="53EFDE50">
          <v:shape id="_x0000_i1085" type="#_x0000_t75" style="width:11.15pt;height:31.05pt" o:ole="">
            <v:imagedata r:id="rId149" o:title=""/>
          </v:shape>
          <o:OLEObject Type="Embed" ProgID="Equation.DSMT4" ShapeID="_x0000_i1085" DrawAspect="Content" ObjectID="_1540645991" r:id="rId150"/>
        </w:object>
      </w:r>
      <w:r w:rsidRPr="00AA206F">
        <w:t>?</w:t>
      </w:r>
    </w:p>
    <w:p w14:paraId="54AE67E5" w14:textId="77777777" w:rsidR="008A4A03" w:rsidRDefault="008A4A03" w:rsidP="008A4A03">
      <w:pPr>
        <w:pStyle w:val="Pquestiontextpartsa"/>
      </w:pPr>
    </w:p>
    <w:p w14:paraId="1D0DD589" w14:textId="77777777" w:rsidR="00383C4F" w:rsidRDefault="00383C4F" w:rsidP="008A4A03">
      <w:pPr>
        <w:pStyle w:val="Pquestiontextpartsa"/>
      </w:pPr>
    </w:p>
    <w:p w14:paraId="41D49355" w14:textId="3E5E24B9" w:rsidR="008A4A03" w:rsidRPr="00C04584" w:rsidRDefault="008A4A03" w:rsidP="00C04584">
      <w:pPr>
        <w:pStyle w:val="Pquestiontextpartsa"/>
      </w:pPr>
      <w:r w:rsidRPr="00AA206F">
        <w:rPr>
          <w:rStyle w:val="Cquestionpartlabelbold"/>
        </w:rPr>
        <w:lastRenderedPageBreak/>
        <w:t>(d)</w:t>
      </w:r>
      <w:r w:rsidRPr="00AA206F">
        <w:rPr>
          <w:rStyle w:val="Cquestionpartlabelbold"/>
        </w:rPr>
        <w:tab/>
      </w:r>
      <w:r w:rsidRPr="00950E7F">
        <w:t xml:space="preserve">Place this list of fractions in ascending order (from smallest to largest). You could use the number line in </w:t>
      </w:r>
      <w:r w:rsidRPr="00383C4F">
        <w:t xml:space="preserve">part </w:t>
      </w:r>
      <w:r w:rsidRPr="00F679CF">
        <w:rPr>
          <w:rStyle w:val="Cquestionpartlabelbold"/>
        </w:rPr>
        <w:t>(a)</w:t>
      </w:r>
      <w:r w:rsidRPr="00950E7F">
        <w:t xml:space="preserve"> to help you compare the sizes of fractions in the list.</w:t>
      </w:r>
      <w:r>
        <w:br/>
      </w:r>
      <w:r w:rsidR="00F679CF" w:rsidRPr="00F679CF">
        <w:rPr>
          <w:rFonts w:ascii="Times New Roman" w:hAnsi="Times New Roman"/>
          <w:position w:val="-24"/>
          <w:sz w:val="20"/>
          <w:szCs w:val="20"/>
        </w:rPr>
        <w:object w:dxaOrig="240" w:dyaOrig="620" w14:anchorId="4387758E">
          <v:shape id="_x0000_i1086" type="#_x0000_t75" style="width:12.4pt;height:31.05pt" o:ole="">
            <v:imagedata r:id="rId151" o:title=""/>
          </v:shape>
          <o:OLEObject Type="Embed" ProgID="Equation.DSMT4" ShapeID="_x0000_i1086" DrawAspect="Content" ObjectID="_1540645992" r:id="rId152"/>
        </w:object>
      </w:r>
      <w:r w:rsidR="009D386A" w:rsidRPr="00C04584">
        <w:t xml:space="preserve">, </w:t>
      </w:r>
      <w:r w:rsidR="00F679CF" w:rsidRPr="00F679CF">
        <w:rPr>
          <w:position w:val="-24"/>
        </w:rPr>
        <w:object w:dxaOrig="240" w:dyaOrig="620" w14:anchorId="1AA3099A">
          <v:shape id="_x0000_i1087" type="#_x0000_t75" style="width:12.4pt;height:31.05pt" o:ole="">
            <v:imagedata r:id="rId153" o:title=""/>
          </v:shape>
          <o:OLEObject Type="Embed" ProgID="Equation.DSMT4" ShapeID="_x0000_i1087" DrawAspect="Content" ObjectID="_1540645993" r:id="rId154"/>
        </w:object>
      </w:r>
      <w:r w:rsidR="009D386A" w:rsidRPr="00C04584">
        <w:t>, –</w:t>
      </w:r>
      <w:r w:rsidR="00F679CF" w:rsidRPr="00F679CF">
        <w:rPr>
          <w:position w:val="-24"/>
        </w:rPr>
        <w:object w:dxaOrig="220" w:dyaOrig="620" w14:anchorId="6DD1EF1C">
          <v:shape id="_x0000_i1088" type="#_x0000_t75" style="width:11.15pt;height:31.05pt" o:ole="">
            <v:imagedata r:id="rId155" o:title=""/>
          </v:shape>
          <o:OLEObject Type="Embed" ProgID="Equation.DSMT4" ShapeID="_x0000_i1088" DrawAspect="Content" ObjectID="_1540645994" r:id="rId156"/>
        </w:object>
      </w:r>
      <w:r w:rsidR="009D386A" w:rsidRPr="00C04584">
        <w:t xml:space="preserve">, </w:t>
      </w:r>
      <w:r w:rsidR="00F679CF" w:rsidRPr="00F679CF">
        <w:rPr>
          <w:position w:val="-24"/>
        </w:rPr>
        <w:object w:dxaOrig="220" w:dyaOrig="620" w14:anchorId="055AA9B2">
          <v:shape id="_x0000_i1089" type="#_x0000_t75" style="width:11.15pt;height:31.05pt" o:ole="">
            <v:imagedata r:id="rId157" o:title=""/>
          </v:shape>
          <o:OLEObject Type="Embed" ProgID="Equation.DSMT4" ShapeID="_x0000_i1089" DrawAspect="Content" ObjectID="_1540645995" r:id="rId158"/>
        </w:object>
      </w:r>
      <w:r w:rsidR="009D386A" w:rsidRPr="00C04584">
        <w:t xml:space="preserve">, </w:t>
      </w:r>
      <w:r w:rsidR="00F679CF" w:rsidRPr="00F679CF">
        <w:rPr>
          <w:position w:val="-24"/>
        </w:rPr>
        <w:object w:dxaOrig="340" w:dyaOrig="620" w14:anchorId="1847FB14">
          <v:shape id="_x0000_i1090" type="#_x0000_t75" style="width:17.4pt;height:31.05pt" o:ole="">
            <v:imagedata r:id="rId159" o:title=""/>
          </v:shape>
          <o:OLEObject Type="Embed" ProgID="Equation.DSMT4" ShapeID="_x0000_i1090" DrawAspect="Content" ObjectID="_1540645996" r:id="rId160"/>
        </w:object>
      </w:r>
    </w:p>
    <w:p w14:paraId="0E935D18" w14:textId="77777777" w:rsidR="008A4A03" w:rsidRDefault="008A4A03" w:rsidP="00C04584">
      <w:pPr>
        <w:pStyle w:val="Pquestiontextpartsa"/>
      </w:pPr>
    </w:p>
    <w:p w14:paraId="77D30CA9" w14:textId="77777777" w:rsidR="00383C4F" w:rsidRPr="00C04584" w:rsidRDefault="00383C4F" w:rsidP="00C04584">
      <w:pPr>
        <w:pStyle w:val="Pquestiontextpartsa"/>
      </w:pPr>
    </w:p>
    <w:p w14:paraId="46672275" w14:textId="77777777" w:rsidR="008A4A03" w:rsidRDefault="008A4A03" w:rsidP="008A4A03">
      <w:pPr>
        <w:pStyle w:val="Pquestiontextpartsa"/>
      </w:pPr>
    </w:p>
    <w:p w14:paraId="7DA1B9F1" w14:textId="77777777" w:rsidR="008A4A03" w:rsidRDefault="008A4A03" w:rsidP="008A4A03">
      <w:pPr>
        <w:pStyle w:val="Pquestiontextpartsa"/>
      </w:pPr>
      <w:r w:rsidRPr="00AA206F">
        <w:rPr>
          <w:rStyle w:val="Cquestionpartlabelbold"/>
        </w:rPr>
        <w:t>(e)</w:t>
      </w:r>
      <w:r w:rsidRPr="00AA206F">
        <w:rPr>
          <w:rStyle w:val="Cquestionpartlabelbold"/>
        </w:rPr>
        <w:tab/>
      </w:r>
      <w:r w:rsidRPr="00AA206F">
        <w:t xml:space="preserve">Imagine </w:t>
      </w:r>
      <w:r w:rsidR="009D386A" w:rsidRPr="009D386A">
        <w:t xml:space="preserve">you could extend the number </w:t>
      </w:r>
      <w:r w:rsidR="009D386A" w:rsidRPr="00383C4F">
        <w:t xml:space="preserve">line in </w:t>
      </w:r>
      <w:r w:rsidR="009D386A" w:rsidRPr="00F679CF">
        <w:rPr>
          <w:rStyle w:val="Cquestionpartlabelbold"/>
        </w:rPr>
        <w:t>(a)</w:t>
      </w:r>
      <w:r w:rsidR="009D386A" w:rsidRPr="00383C4F">
        <w:t xml:space="preserve"> further</w:t>
      </w:r>
      <w:r w:rsidR="009D386A" w:rsidRPr="009D386A">
        <w:t xml:space="preserve"> to the right. How many whole numbers would there be between </w:t>
      </w:r>
      <w:r w:rsidR="009D386A">
        <w:rPr>
          <w:rFonts w:ascii="Times New Roman" w:hAnsi="Times New Roman"/>
          <w:position w:val="-20"/>
          <w:sz w:val="20"/>
          <w:szCs w:val="20"/>
        </w:rPr>
        <w:object w:dxaOrig="300" w:dyaOrig="555" w14:anchorId="3C3E22E9">
          <v:shape id="_x0000_i1091" type="#_x0000_t75" style="width:14.9pt;height:27.3pt" o:ole="">
            <v:imagedata r:id="rId161" o:title=""/>
          </v:shape>
          <o:OLEObject Type="Embed" ProgID="Equation.3" ShapeID="_x0000_i1091" DrawAspect="Content" ObjectID="_1540645997" r:id="rId162"/>
        </w:object>
      </w:r>
      <w:r w:rsidR="009D386A" w:rsidRPr="00C04584">
        <w:t xml:space="preserve"> and </w:t>
      </w:r>
      <w:r w:rsidR="009D386A">
        <w:rPr>
          <w:rFonts w:ascii="Times New Roman" w:hAnsi="Times New Roman"/>
          <w:position w:val="-24"/>
          <w:sz w:val="20"/>
          <w:szCs w:val="20"/>
        </w:rPr>
        <w:object w:dxaOrig="360" w:dyaOrig="615" w14:anchorId="36CE1259">
          <v:shape id="_x0000_i1092" type="#_x0000_t75" style="width:18.6pt;height:31.05pt" o:ole="">
            <v:imagedata r:id="rId163" o:title=""/>
          </v:shape>
          <o:OLEObject Type="Embed" ProgID="Equation.3" ShapeID="_x0000_i1092" DrawAspect="Content" ObjectID="_1540645998" r:id="rId164"/>
        </w:object>
      </w:r>
      <w:r w:rsidR="009D386A" w:rsidRPr="009D386A">
        <w:t>?</w:t>
      </w:r>
    </w:p>
    <w:p w14:paraId="406751C8" w14:textId="77777777" w:rsidR="008A4A03" w:rsidRDefault="008A4A03" w:rsidP="008A4A03">
      <w:pPr>
        <w:pStyle w:val="Pquestiontextpartsa"/>
      </w:pPr>
    </w:p>
    <w:p w14:paraId="3CB44CA2" w14:textId="77777777" w:rsidR="00383C4F" w:rsidRDefault="00383C4F" w:rsidP="008A4A03">
      <w:pPr>
        <w:pStyle w:val="Pquestiontextpartsa"/>
      </w:pPr>
    </w:p>
    <w:p w14:paraId="6BECB5B8" w14:textId="77777777" w:rsidR="00383C4F" w:rsidRDefault="00383C4F" w:rsidP="008A4A03">
      <w:pPr>
        <w:pStyle w:val="Pquestiontextpartsa"/>
      </w:pPr>
    </w:p>
    <w:p w14:paraId="43986284" w14:textId="77777777" w:rsidR="008A4A03" w:rsidRDefault="008A4A03" w:rsidP="00D54970">
      <w:pPr>
        <w:pStyle w:val="Pquestionheadingsx"/>
        <w:tabs>
          <w:tab w:val="clear" w:pos="8505"/>
          <w:tab w:val="right" w:pos="8080"/>
        </w:tabs>
      </w:pPr>
      <w:r>
        <w:t>Question 21</w:t>
      </w:r>
      <w:r>
        <w:tab/>
      </w:r>
      <w:r>
        <w:rPr>
          <w:rStyle w:val="Cmarkslabel"/>
        </w:rPr>
        <w:t>9 marks</w:t>
      </w:r>
      <w:r>
        <w:tab/>
        <w:t>[3.4, 3.5, 3.6]</w:t>
      </w:r>
    </w:p>
    <w:p w14:paraId="480835DF" w14:textId="2BB2BDEE" w:rsidR="008A4A03" w:rsidRPr="00950E7F" w:rsidRDefault="00966912" w:rsidP="008A4A03">
      <w:pPr>
        <w:pStyle w:val="Pquestiontextmainstem"/>
      </w:pPr>
      <w:r>
        <w:t>George</w:t>
      </w:r>
      <w:r w:rsidR="008A4A03" w:rsidRPr="00260853">
        <w:t xml:space="preserve"> </w:t>
      </w:r>
      <w:r w:rsidR="009D386A" w:rsidRPr="009D386A">
        <w:t>has a business baking and delivering cakes. H</w:t>
      </w:r>
      <w:r>
        <w:t>is</w:t>
      </w:r>
      <w:r w:rsidR="009D386A" w:rsidRPr="009D386A">
        <w:t xml:space="preserve"> recipe f</w:t>
      </w:r>
      <w:r>
        <w:t>or chocolate cake says that he</w:t>
      </w:r>
      <w:r>
        <w:br/>
      </w:r>
      <w:r w:rsidR="009D386A" w:rsidRPr="009D386A">
        <w:t xml:space="preserve">needs </w:t>
      </w:r>
      <w:r w:rsidRPr="00966912">
        <w:rPr>
          <w:position w:val="-24"/>
        </w:rPr>
        <w:object w:dxaOrig="360" w:dyaOrig="640" w14:anchorId="1AA2A1AC">
          <v:shape id="_x0000_i1093" type="#_x0000_t75" style="width:18.6pt;height:32.3pt" o:ole="">
            <v:imagedata r:id="rId165" o:title=""/>
          </v:shape>
          <o:OLEObject Type="Embed" ProgID="Equation.DSMT4" ShapeID="_x0000_i1093" DrawAspect="Content" ObjectID="_1540645999" r:id="rId166"/>
        </w:object>
      </w:r>
      <w:r w:rsidR="009D386A" w:rsidRPr="009D386A">
        <w:t>cups of plain flour for each cake</w:t>
      </w:r>
      <w:r w:rsidR="008A4A03" w:rsidRPr="00950E7F">
        <w:t>.</w:t>
      </w:r>
    </w:p>
    <w:p w14:paraId="7E0796A2" w14:textId="413FF977" w:rsidR="008A4A03" w:rsidRDefault="008A4A03" w:rsidP="008A4A0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966912">
        <w:t>George</w:t>
      </w:r>
      <w:r w:rsidRPr="00AA206F">
        <w:t xml:space="preserve"> </w:t>
      </w:r>
      <w:r w:rsidR="009D386A" w:rsidRPr="009D386A">
        <w:t xml:space="preserve">has 1 full packet of flour, plus another packet that is </w:t>
      </w:r>
      <w:r w:rsidR="00383C4F" w:rsidRPr="00383C4F">
        <w:rPr>
          <w:position w:val="-24"/>
        </w:rPr>
        <w:object w:dxaOrig="240" w:dyaOrig="640" w14:anchorId="6C2105F2">
          <v:shape id="_x0000_i1094" type="#_x0000_t75" style="width:12.4pt;height:32.3pt" o:ole="">
            <v:imagedata r:id="rId167" o:title=""/>
          </v:shape>
          <o:OLEObject Type="Embed" ProgID="Equation.DSMT4" ShapeID="_x0000_i1094" DrawAspect="Content" ObjectID="_1540646000" r:id="rId168"/>
        </w:object>
      </w:r>
      <w:r w:rsidR="009D386A" w:rsidRPr="009D386A">
        <w:t xml:space="preserve"> full, and another that is </w:t>
      </w:r>
      <w:r w:rsidR="00383C4F" w:rsidRPr="00383C4F">
        <w:rPr>
          <w:position w:val="-24"/>
        </w:rPr>
        <w:object w:dxaOrig="240" w:dyaOrig="640" w14:anchorId="49EDF32C">
          <v:shape id="_x0000_i1095" type="#_x0000_t75" style="width:11.15pt;height:32.3pt" o:ole="">
            <v:imagedata r:id="rId169" o:title=""/>
          </v:shape>
          <o:OLEObject Type="Embed" ProgID="Equation.DSMT4" ShapeID="_x0000_i1095" DrawAspect="Content" ObjectID="_1540646001" r:id="rId170"/>
        </w:object>
      </w:r>
      <w:r w:rsidR="00383C4F">
        <w:t xml:space="preserve"> full.</w:t>
      </w:r>
      <w:r w:rsidR="00383C4F">
        <w:br/>
      </w:r>
      <w:r w:rsidR="00966912">
        <w:t xml:space="preserve">If </w:t>
      </w:r>
      <w:r w:rsidR="009D386A" w:rsidRPr="009D386A">
        <w:t>he combined the opened packet with the full ones, h</w:t>
      </w:r>
      <w:r w:rsidR="00966912">
        <w:t xml:space="preserve">ow many packets of flour would </w:t>
      </w:r>
      <w:r w:rsidR="009D386A" w:rsidRPr="009D386A">
        <w:t>he have altogether? Write your answer as a mixed number in simplest form</w:t>
      </w:r>
      <w:r w:rsidRPr="00AA206F">
        <w:t>.</w:t>
      </w:r>
    </w:p>
    <w:p w14:paraId="042AB0E7" w14:textId="77777777" w:rsidR="008A4A03" w:rsidRDefault="008A4A03" w:rsidP="008A4A03">
      <w:pPr>
        <w:pStyle w:val="Pquestiontextpartsa"/>
      </w:pPr>
    </w:p>
    <w:p w14:paraId="26A43BFD" w14:textId="77777777" w:rsidR="00383C4F" w:rsidRDefault="00383C4F" w:rsidP="008A4A03">
      <w:pPr>
        <w:pStyle w:val="Pquestiontextpartsa"/>
      </w:pPr>
    </w:p>
    <w:p w14:paraId="059E3108" w14:textId="77777777" w:rsidR="00383C4F" w:rsidRDefault="00383C4F" w:rsidP="008A4A03">
      <w:pPr>
        <w:pStyle w:val="Pquestiontextpartsa"/>
      </w:pPr>
    </w:p>
    <w:p w14:paraId="7F6D0F6B" w14:textId="77777777" w:rsidR="00383C4F" w:rsidRDefault="00383C4F" w:rsidP="008A4A03">
      <w:pPr>
        <w:pStyle w:val="Pquestiontextpartsa"/>
      </w:pPr>
    </w:p>
    <w:p w14:paraId="1A5F1606" w14:textId="418EE914" w:rsidR="008A4A03" w:rsidRDefault="008A4A03" w:rsidP="008A4A03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9D386A" w:rsidRPr="009D386A">
        <w:t xml:space="preserve">Each packet has 8 cups of flour in it. Use your answer </w:t>
      </w:r>
      <w:r w:rsidR="009D386A" w:rsidRPr="00D54970">
        <w:t xml:space="preserve">from </w:t>
      </w:r>
      <w:r w:rsidR="009D386A" w:rsidRPr="00BF28AC">
        <w:rPr>
          <w:rStyle w:val="Cquestionpartlabelbold"/>
        </w:rPr>
        <w:t>(a)</w:t>
      </w:r>
      <w:r w:rsidR="009D386A" w:rsidRPr="00D54970">
        <w:t xml:space="preserve"> to calculate</w:t>
      </w:r>
      <w:r w:rsidR="009D386A" w:rsidRPr="009D386A">
        <w:t xml:space="preserve"> how many cups of flour </w:t>
      </w:r>
      <w:r w:rsidR="00966912">
        <w:t>George</w:t>
      </w:r>
      <w:r w:rsidR="009D386A" w:rsidRPr="009D386A">
        <w:t xml:space="preserve"> has altogether</w:t>
      </w:r>
      <w:r w:rsidRPr="00AA206F">
        <w:t>.</w:t>
      </w:r>
    </w:p>
    <w:p w14:paraId="4CDC9243" w14:textId="77777777" w:rsidR="008A4A03" w:rsidRDefault="008A4A03" w:rsidP="008A4A03">
      <w:pPr>
        <w:pStyle w:val="Pquestiontextpartsa"/>
      </w:pPr>
    </w:p>
    <w:p w14:paraId="44E3E304" w14:textId="77777777" w:rsidR="008A4A03" w:rsidRDefault="008A4A03" w:rsidP="008A4A03">
      <w:pPr>
        <w:pStyle w:val="Pquestiontextpartsa"/>
      </w:pPr>
    </w:p>
    <w:p w14:paraId="3E13FFB6" w14:textId="77777777" w:rsidR="00383C4F" w:rsidRDefault="00383C4F" w:rsidP="008A4A03">
      <w:pPr>
        <w:pStyle w:val="Pquestiontextpartsa"/>
      </w:pPr>
    </w:p>
    <w:p w14:paraId="2045AB6E" w14:textId="77777777" w:rsidR="00383C4F" w:rsidRDefault="00383C4F" w:rsidP="008A4A03">
      <w:pPr>
        <w:pStyle w:val="Pquestiontextpartsa"/>
      </w:pPr>
    </w:p>
    <w:p w14:paraId="2BCE6B49" w14:textId="77777777" w:rsidR="00383C4F" w:rsidRDefault="00383C4F" w:rsidP="008A4A03">
      <w:pPr>
        <w:pStyle w:val="Pquestiontextpartsa"/>
      </w:pPr>
    </w:p>
    <w:p w14:paraId="7588DFA6" w14:textId="1EACA7AD" w:rsidR="008A4A03" w:rsidRDefault="008A4A03" w:rsidP="008A4A03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="00966912">
        <w:t>George</w:t>
      </w:r>
      <w:r w:rsidR="009D386A" w:rsidRPr="009D386A">
        <w:t xml:space="preserve"> wants to make 4 cakes. Will one full packet of flour be enough for this? Show how you arrived at your answer</w:t>
      </w:r>
      <w:r w:rsidRPr="00AA206F">
        <w:t>.</w:t>
      </w:r>
    </w:p>
    <w:p w14:paraId="1EF8E349" w14:textId="77777777" w:rsidR="00CC7DC4" w:rsidRDefault="00CC7DC4" w:rsidP="008A4A03"/>
    <w:p w14:paraId="0EDF71AD" w14:textId="77777777" w:rsidR="00383C4F" w:rsidRDefault="00383C4F" w:rsidP="008A4A03"/>
    <w:p w14:paraId="2D18ACA7" w14:textId="77777777" w:rsidR="00383C4F" w:rsidRDefault="00383C4F" w:rsidP="008A4A03"/>
    <w:p w14:paraId="75084C87" w14:textId="77777777" w:rsidR="006542BA" w:rsidRDefault="006542BA" w:rsidP="008A4A03"/>
    <w:p w14:paraId="5A6CD3B9" w14:textId="2FE07798" w:rsidR="006542BA" w:rsidRDefault="006542BA" w:rsidP="006542BA">
      <w:pPr>
        <w:pStyle w:val="Psectionresults"/>
      </w:pPr>
      <w:r>
        <w:t>Extended answer total: ______</w:t>
      </w:r>
      <w:r w:rsidRPr="00192E14">
        <w:t>_</w:t>
      </w:r>
      <w:r w:rsidR="00CD137C">
        <w:t xml:space="preserve"> </w:t>
      </w:r>
      <w:r w:rsidRPr="00192E14">
        <w:t>/</w:t>
      </w:r>
      <w:r w:rsidR="00CD137C">
        <w:t xml:space="preserve"> 18</w:t>
      </w:r>
    </w:p>
    <w:p w14:paraId="44469F7A" w14:textId="597D776E" w:rsidR="006542BA" w:rsidRPr="008A4A03" w:rsidRDefault="006542BA" w:rsidP="00DC68C1">
      <w:pPr>
        <w:pStyle w:val="Psectionresults"/>
        <w:spacing w:before="240" w:after="0"/>
      </w:pPr>
      <w:r>
        <w:t>TOTAL test marks:  _______ / 6</w:t>
      </w:r>
      <w:r w:rsidR="00CD137C">
        <w:t>4</w:t>
      </w:r>
    </w:p>
    <w:sectPr w:rsidR="006542BA" w:rsidRPr="008A4A03" w:rsidSect="00A26D80">
      <w:headerReference w:type="default" r:id="rId171"/>
      <w:footerReference w:type="default" r:id="rId172"/>
      <w:headerReference w:type="first" r:id="rId173"/>
      <w:footerReference w:type="first" r:id="rId174"/>
      <w:pgSz w:w="11906" w:h="16838"/>
      <w:pgMar w:top="1134" w:right="1021" w:bottom="1134" w:left="1021" w:header="709" w:footer="709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AA77D99" w14:textId="77777777" w:rsidR="002669B4" w:rsidRDefault="002669B4">
      <w:r>
        <w:separator/>
      </w:r>
    </w:p>
  </w:endnote>
  <w:endnote w:type="continuationSeparator" w:id="0">
    <w:p w14:paraId="61618F05" w14:textId="77777777" w:rsidR="002669B4" w:rsidRDefault="002669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A0182F" w14:textId="77777777" w:rsidR="00B47765" w:rsidRPr="00B47765" w:rsidRDefault="00B47765" w:rsidP="00B47765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C68C1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9F1C2F" w14:textId="51F8E37A" w:rsidR="00A26D80" w:rsidRPr="00A26D80" w:rsidRDefault="00A26D80" w:rsidP="00A26D80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C68C1">
      <w:rPr>
        <w:noProof/>
      </w:rPr>
      <w:t>1</w:t>
    </w:r>
    <w:r w:rsidRPr="00AA7ED5">
      <w:fldChar w:fldCharType="end"/>
    </w: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2D72568" w14:textId="77777777" w:rsidR="002669B4" w:rsidRDefault="002669B4">
      <w:r>
        <w:separator/>
      </w:r>
    </w:p>
  </w:footnote>
  <w:footnote w:type="continuationSeparator" w:id="0">
    <w:p w14:paraId="3991C10A" w14:textId="77777777" w:rsidR="002669B4" w:rsidRDefault="002669B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7E4C6E" w14:textId="5CE6B1B1" w:rsidR="00CC7DC4" w:rsidRPr="00A26D80" w:rsidRDefault="00A26D80" w:rsidP="00A26D80">
    <w:pPr>
      <w:pStyle w:val="Pheadertext"/>
    </w:pPr>
    <w:r>
      <w:t>Pearson Mathematics 7    Fractions — Test C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5C48B0" w14:textId="77777777" w:rsidR="00A26D80" w:rsidRDefault="00A26D80" w:rsidP="00A26D80">
    <w:pPr>
      <w:pStyle w:val="Pheadertext"/>
      <w:tabs>
        <w:tab w:val="left" w:pos="4590"/>
      </w:tabs>
    </w:pPr>
    <w:r>
      <w:t>Pearson Mathematics 7</w:t>
    </w:r>
    <w:r>
      <w:tab/>
    </w:r>
    <w:r>
      <w:tab/>
      <w:t xml:space="preserve">Name: </w:t>
    </w:r>
    <w:r>
      <w:tab/>
    </w:r>
  </w:p>
  <w:p w14:paraId="2634C1B2" w14:textId="2857AE28" w:rsidR="00A26D80" w:rsidRDefault="00A26D80" w:rsidP="00A26D80">
    <w:pPr>
      <w:pStyle w:val="Pheadertext"/>
    </w:pPr>
    <w:r>
      <w:t>Fractions — Test C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CCAB86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D01332"/>
    <w:multiLevelType w:val="hybridMultilevel"/>
    <w:tmpl w:val="0E16E8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487980"/>
    <w:multiLevelType w:val="hybridMultilevel"/>
    <w:tmpl w:val="228EFE76"/>
    <w:lvl w:ilvl="0" w:tplc="9450275E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494021"/>
    <w:multiLevelType w:val="multilevel"/>
    <w:tmpl w:val="B72C9400"/>
    <w:lvl w:ilvl="0">
      <w:start w:val="1"/>
      <w:numFmt w:val="decimal"/>
      <w:lvlText w:val="Question %1"/>
      <w:lvlJc w:val="left"/>
      <w:pPr>
        <w:ind w:left="720" w:hanging="360"/>
      </w:pPr>
      <w:rPr>
        <w:b/>
        <w:bCs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1"/>
  </w:num>
  <w:num w:numId="3">
    <w:abstractNumId w:val="10"/>
  </w:num>
  <w:num w:numId="4">
    <w:abstractNumId w:val="12"/>
  </w:num>
  <w:num w:numId="5">
    <w:abstractNumId w:val="1"/>
  </w:num>
  <w:num w:numId="6">
    <w:abstractNumId w:val="5"/>
  </w:num>
  <w:num w:numId="7">
    <w:abstractNumId w:val="7"/>
  </w:num>
  <w:num w:numId="8">
    <w:abstractNumId w:val="6"/>
  </w:num>
  <w:num w:numId="9">
    <w:abstractNumId w:val="3"/>
  </w:num>
  <w:num w:numId="10">
    <w:abstractNumId w:val="9"/>
  </w:num>
  <w:num w:numId="11">
    <w:abstractNumId w:val="8"/>
  </w:num>
  <w:num w:numId="12">
    <w:abstractNumId w:val="0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4750"/>
    <w:rsid w:val="00014750"/>
    <w:rsid w:val="00017835"/>
    <w:rsid w:val="000768C7"/>
    <w:rsid w:val="000F0DC0"/>
    <w:rsid w:val="00130CBE"/>
    <w:rsid w:val="00144890"/>
    <w:rsid w:val="001B2CE9"/>
    <w:rsid w:val="001D1039"/>
    <w:rsid w:val="001D6691"/>
    <w:rsid w:val="00230969"/>
    <w:rsid w:val="002669B4"/>
    <w:rsid w:val="002A1F7A"/>
    <w:rsid w:val="002C102D"/>
    <w:rsid w:val="00314956"/>
    <w:rsid w:val="00383C4F"/>
    <w:rsid w:val="003D5C86"/>
    <w:rsid w:val="003D75A1"/>
    <w:rsid w:val="005C6B9B"/>
    <w:rsid w:val="005E17F6"/>
    <w:rsid w:val="005E4C34"/>
    <w:rsid w:val="006542BA"/>
    <w:rsid w:val="00654C5D"/>
    <w:rsid w:val="00682113"/>
    <w:rsid w:val="006D6E4E"/>
    <w:rsid w:val="0070169F"/>
    <w:rsid w:val="00723C25"/>
    <w:rsid w:val="00734B00"/>
    <w:rsid w:val="00740C1D"/>
    <w:rsid w:val="00754E7D"/>
    <w:rsid w:val="007A184B"/>
    <w:rsid w:val="007B0B00"/>
    <w:rsid w:val="007B12FE"/>
    <w:rsid w:val="007B4D94"/>
    <w:rsid w:val="007C1B2F"/>
    <w:rsid w:val="007E2669"/>
    <w:rsid w:val="00883C6D"/>
    <w:rsid w:val="008A4A03"/>
    <w:rsid w:val="00906457"/>
    <w:rsid w:val="00950E7F"/>
    <w:rsid w:val="00966912"/>
    <w:rsid w:val="009A0D8E"/>
    <w:rsid w:val="009D386A"/>
    <w:rsid w:val="009E5921"/>
    <w:rsid w:val="00A06515"/>
    <w:rsid w:val="00A21176"/>
    <w:rsid w:val="00A21C09"/>
    <w:rsid w:val="00A26D80"/>
    <w:rsid w:val="00A3667C"/>
    <w:rsid w:val="00A624A4"/>
    <w:rsid w:val="00B47765"/>
    <w:rsid w:val="00BE5176"/>
    <w:rsid w:val="00BF28AC"/>
    <w:rsid w:val="00C04584"/>
    <w:rsid w:val="00C556D4"/>
    <w:rsid w:val="00CC7DC4"/>
    <w:rsid w:val="00CD137C"/>
    <w:rsid w:val="00D54970"/>
    <w:rsid w:val="00D85676"/>
    <w:rsid w:val="00DC68C1"/>
    <w:rsid w:val="00DE62CF"/>
    <w:rsid w:val="00E416CB"/>
    <w:rsid w:val="00E44B71"/>
    <w:rsid w:val="00F23D16"/>
    <w:rsid w:val="00F679CF"/>
    <w:rsid w:val="00F71FC8"/>
    <w:rsid w:val="00FC6021"/>
    <w:rsid w:val="00FF58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7F8C2C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6D80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A26D80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A26D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26D80"/>
    <w:rPr>
      <w:rFonts w:ascii="Tahoma" w:hAnsi="Tahoma" w:cs="Tahoma"/>
      <w:sz w:val="16"/>
      <w:szCs w:val="16"/>
      <w:lang w:eastAsia="en-AU"/>
    </w:rPr>
  </w:style>
  <w:style w:type="paragraph" w:customStyle="1" w:styleId="hangingindent">
    <w:name w:val="hanging indent"/>
    <w:basedOn w:val="Normal"/>
    <w:rsid w:val="001B2CE9"/>
    <w:pPr>
      <w:ind w:left="340" w:hanging="340"/>
    </w:pPr>
    <w:rPr>
      <w:sz w:val="22"/>
      <w:szCs w:val="20"/>
    </w:rPr>
  </w:style>
  <w:style w:type="paragraph" w:styleId="ListParagraph">
    <w:name w:val="List Paragraph"/>
    <w:basedOn w:val="Normal"/>
    <w:qFormat/>
    <w:rsid w:val="00A26D80"/>
    <w:pPr>
      <w:ind w:left="720"/>
      <w:contextualSpacing/>
    </w:pPr>
  </w:style>
  <w:style w:type="character" w:customStyle="1" w:styleId="Heading1Char">
    <w:name w:val="Heading 1 Char"/>
    <w:rsid w:val="00A26D80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A26D8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26D80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A26D8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A26D80"/>
    <w:rPr>
      <w:sz w:val="24"/>
      <w:szCs w:val="24"/>
      <w:lang w:eastAsia="en-AU"/>
    </w:rPr>
  </w:style>
  <w:style w:type="character" w:styleId="PageNumber">
    <w:name w:val="page number"/>
    <w:basedOn w:val="DefaultParagraphFont"/>
  </w:style>
  <w:style w:type="character" w:customStyle="1" w:styleId="PDTOInstruction">
    <w:name w:val="P: DTO Instruction"/>
    <w:rPr>
      <w:rFonts w:ascii="Lucida Console" w:hAnsi="Lucida Console"/>
      <w:color w:val="003300"/>
      <w:sz w:val="22"/>
    </w:rPr>
  </w:style>
  <w:style w:type="character" w:customStyle="1" w:styleId="Phalflinespacer">
    <w:name w:val="P: half line spacer"/>
    <w:rPr>
      <w:sz w:val="12"/>
    </w:rPr>
  </w:style>
  <w:style w:type="table" w:styleId="TableGrid">
    <w:name w:val="Table Grid"/>
    <w:basedOn w:val="TableNormal"/>
    <w:rsid w:val="00A26D80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A26D80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A26D80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A26D80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A26D80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A26D80"/>
    <w:rPr>
      <w:b/>
    </w:rPr>
  </w:style>
  <w:style w:type="paragraph" w:customStyle="1" w:styleId="Pquestiontextpartsa">
    <w:name w:val="P: question text parts (a)"/>
    <w:basedOn w:val="Pquestiontextmainstem"/>
    <w:qFormat/>
    <w:rsid w:val="00A26D80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A26D80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A26D80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A26D80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A26D80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A26D80"/>
    <w:rPr>
      <w:rFonts w:ascii="Times New Roman" w:hAnsi="Times New Roman"/>
    </w:rPr>
  </w:style>
  <w:style w:type="paragraph" w:customStyle="1" w:styleId="PNotetodesigner">
    <w:name w:val="P: Note to designer"/>
    <w:basedOn w:val="Normal"/>
    <w:qFormat/>
    <w:rsid w:val="008A4A0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sectionresults">
    <w:name w:val="P: section results"/>
    <w:qFormat/>
    <w:rsid w:val="00A26D80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A26D80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headingsx">
    <w:name w:val="P: question heading s/x"/>
    <w:basedOn w:val="Pquestionheadingmc"/>
    <w:qFormat/>
    <w:rsid w:val="00A26D80"/>
    <w:pPr>
      <w:tabs>
        <w:tab w:val="right" w:pos="8505"/>
      </w:tabs>
    </w:pPr>
  </w:style>
  <w:style w:type="paragraph" w:customStyle="1" w:styleId="Pheadertext">
    <w:name w:val="P: header text"/>
    <w:qFormat/>
    <w:rsid w:val="00A26D80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A26D80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A26D80"/>
    <w:rPr>
      <w:vertAlign w:val="superscript"/>
    </w:rPr>
  </w:style>
  <w:style w:type="character" w:styleId="CommentReference">
    <w:name w:val="annotation reference"/>
    <w:basedOn w:val="DefaultParagraphFont"/>
    <w:rsid w:val="00A26D80"/>
    <w:rPr>
      <w:sz w:val="16"/>
      <w:szCs w:val="16"/>
    </w:rPr>
  </w:style>
  <w:style w:type="paragraph" w:styleId="CommentText">
    <w:name w:val="annotation text"/>
    <w:basedOn w:val="Normal"/>
    <w:link w:val="CommentTextChar"/>
    <w:rsid w:val="00A26D8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A26D80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A26D80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A26D80"/>
    <w:rPr>
      <w:b/>
      <w:bCs/>
      <w:lang w:eastAsia="en-AU"/>
    </w:rPr>
  </w:style>
  <w:style w:type="character" w:customStyle="1" w:styleId="Halflinespace">
    <w:name w:val="Half line space"/>
    <w:rsid w:val="00A26D80"/>
    <w:rPr>
      <w:sz w:val="12"/>
    </w:rPr>
  </w:style>
  <w:style w:type="paragraph" w:customStyle="1" w:styleId="Hangingindent0">
    <w:name w:val="Hanging indent"/>
    <w:basedOn w:val="Normal"/>
    <w:rsid w:val="00A26D80"/>
    <w:pPr>
      <w:ind w:left="340" w:hanging="340"/>
    </w:pPr>
    <w:rPr>
      <w:szCs w:val="20"/>
    </w:rPr>
  </w:style>
  <w:style w:type="character" w:customStyle="1" w:styleId="Pboldasis">
    <w:name w:val="P:  bold as is"/>
    <w:basedOn w:val="DefaultParagraphFont"/>
    <w:rsid w:val="00A26D80"/>
    <w:rPr>
      <w:b/>
    </w:rPr>
  </w:style>
  <w:style w:type="character" w:customStyle="1" w:styleId="Pemphasisasis">
    <w:name w:val="P:  emphasis as is"/>
    <w:basedOn w:val="DefaultParagraphFont"/>
    <w:rsid w:val="00A26D80"/>
    <w:rPr>
      <w:i/>
    </w:rPr>
  </w:style>
  <w:style w:type="paragraph" w:customStyle="1" w:styleId="Pbodytextfullout">
    <w:name w:val="P: body text fullout"/>
    <w:basedOn w:val="Normal"/>
    <w:rsid w:val="00A26D80"/>
    <w:pPr>
      <w:spacing w:after="120"/>
    </w:pPr>
  </w:style>
  <w:style w:type="paragraph" w:customStyle="1" w:styleId="Pdot">
    <w:name w:val="P: dot"/>
    <w:rsid w:val="00A26D80"/>
    <w:pPr>
      <w:keepLines/>
      <w:numPr>
        <w:numId w:val="1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A26D80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A26D80"/>
    <w:pPr>
      <w:spacing w:line="276" w:lineRule="auto"/>
      <w:ind w:left="851" w:hanging="284"/>
    </w:pPr>
  </w:style>
  <w:style w:type="paragraph" w:customStyle="1" w:styleId="Pnum">
    <w:name w:val="P: num"/>
    <w:next w:val="Pdot"/>
    <w:rsid w:val="00A26D80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A26D80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26D80"/>
    <w:pPr>
      <w:ind w:hanging="397"/>
    </w:pPr>
  </w:style>
  <w:style w:type="paragraph" w:customStyle="1" w:styleId="PtitleA">
    <w:name w:val="P: title A"/>
    <w:rsid w:val="00A26D80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A26D80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F679CF"/>
    <w:rPr>
      <w:rFonts w:ascii="Times New Roman" w:hAnsi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6D80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A26D80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A26D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26D80"/>
    <w:rPr>
      <w:rFonts w:ascii="Tahoma" w:hAnsi="Tahoma" w:cs="Tahoma"/>
      <w:sz w:val="16"/>
      <w:szCs w:val="16"/>
      <w:lang w:eastAsia="en-AU"/>
    </w:rPr>
  </w:style>
  <w:style w:type="paragraph" w:customStyle="1" w:styleId="hangingindent">
    <w:name w:val="hanging indent"/>
    <w:basedOn w:val="Normal"/>
    <w:rsid w:val="001B2CE9"/>
    <w:pPr>
      <w:ind w:left="340" w:hanging="340"/>
    </w:pPr>
    <w:rPr>
      <w:sz w:val="22"/>
      <w:szCs w:val="20"/>
    </w:rPr>
  </w:style>
  <w:style w:type="paragraph" w:styleId="ListParagraph">
    <w:name w:val="List Paragraph"/>
    <w:basedOn w:val="Normal"/>
    <w:qFormat/>
    <w:rsid w:val="00A26D80"/>
    <w:pPr>
      <w:ind w:left="720"/>
      <w:contextualSpacing/>
    </w:pPr>
  </w:style>
  <w:style w:type="character" w:customStyle="1" w:styleId="Heading1Char">
    <w:name w:val="Heading 1 Char"/>
    <w:rsid w:val="00A26D80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A26D8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26D80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A26D8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A26D80"/>
    <w:rPr>
      <w:sz w:val="24"/>
      <w:szCs w:val="24"/>
      <w:lang w:eastAsia="en-AU"/>
    </w:rPr>
  </w:style>
  <w:style w:type="character" w:styleId="PageNumber">
    <w:name w:val="page number"/>
    <w:basedOn w:val="DefaultParagraphFont"/>
  </w:style>
  <w:style w:type="character" w:customStyle="1" w:styleId="PDTOInstruction">
    <w:name w:val="P: DTO Instruction"/>
    <w:rPr>
      <w:rFonts w:ascii="Lucida Console" w:hAnsi="Lucida Console"/>
      <w:color w:val="003300"/>
      <w:sz w:val="22"/>
    </w:rPr>
  </w:style>
  <w:style w:type="character" w:customStyle="1" w:styleId="Phalflinespacer">
    <w:name w:val="P: half line spacer"/>
    <w:rPr>
      <w:sz w:val="12"/>
    </w:rPr>
  </w:style>
  <w:style w:type="table" w:styleId="TableGrid">
    <w:name w:val="Table Grid"/>
    <w:basedOn w:val="TableNormal"/>
    <w:rsid w:val="00A26D80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A26D80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A26D80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A26D80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A26D80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A26D80"/>
    <w:rPr>
      <w:b/>
    </w:rPr>
  </w:style>
  <w:style w:type="paragraph" w:customStyle="1" w:styleId="Pquestiontextpartsa">
    <w:name w:val="P: question text parts (a)"/>
    <w:basedOn w:val="Pquestiontextmainstem"/>
    <w:qFormat/>
    <w:rsid w:val="00A26D80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A26D80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A26D80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A26D80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A26D80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A26D80"/>
    <w:rPr>
      <w:rFonts w:ascii="Times New Roman" w:hAnsi="Times New Roman"/>
    </w:rPr>
  </w:style>
  <w:style w:type="paragraph" w:customStyle="1" w:styleId="PNotetodesigner">
    <w:name w:val="P: Note to designer"/>
    <w:basedOn w:val="Normal"/>
    <w:qFormat/>
    <w:rsid w:val="008A4A0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sectionresults">
    <w:name w:val="P: section results"/>
    <w:qFormat/>
    <w:rsid w:val="00A26D80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A26D80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headingsx">
    <w:name w:val="P: question heading s/x"/>
    <w:basedOn w:val="Pquestionheadingmc"/>
    <w:qFormat/>
    <w:rsid w:val="00A26D80"/>
    <w:pPr>
      <w:tabs>
        <w:tab w:val="right" w:pos="8505"/>
      </w:tabs>
    </w:pPr>
  </w:style>
  <w:style w:type="paragraph" w:customStyle="1" w:styleId="Pheadertext">
    <w:name w:val="P: header text"/>
    <w:qFormat/>
    <w:rsid w:val="00A26D80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A26D80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A26D80"/>
    <w:rPr>
      <w:vertAlign w:val="superscript"/>
    </w:rPr>
  </w:style>
  <w:style w:type="character" w:styleId="CommentReference">
    <w:name w:val="annotation reference"/>
    <w:basedOn w:val="DefaultParagraphFont"/>
    <w:rsid w:val="00A26D80"/>
    <w:rPr>
      <w:sz w:val="16"/>
      <w:szCs w:val="16"/>
    </w:rPr>
  </w:style>
  <w:style w:type="paragraph" w:styleId="CommentText">
    <w:name w:val="annotation text"/>
    <w:basedOn w:val="Normal"/>
    <w:link w:val="CommentTextChar"/>
    <w:rsid w:val="00A26D8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A26D80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A26D80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A26D80"/>
    <w:rPr>
      <w:b/>
      <w:bCs/>
      <w:lang w:eastAsia="en-AU"/>
    </w:rPr>
  </w:style>
  <w:style w:type="character" w:customStyle="1" w:styleId="Halflinespace">
    <w:name w:val="Half line space"/>
    <w:rsid w:val="00A26D80"/>
    <w:rPr>
      <w:sz w:val="12"/>
    </w:rPr>
  </w:style>
  <w:style w:type="paragraph" w:customStyle="1" w:styleId="Hangingindent0">
    <w:name w:val="Hanging indent"/>
    <w:basedOn w:val="Normal"/>
    <w:rsid w:val="00A26D80"/>
    <w:pPr>
      <w:ind w:left="340" w:hanging="340"/>
    </w:pPr>
    <w:rPr>
      <w:szCs w:val="20"/>
    </w:rPr>
  </w:style>
  <w:style w:type="character" w:customStyle="1" w:styleId="Pboldasis">
    <w:name w:val="P:  bold as is"/>
    <w:basedOn w:val="DefaultParagraphFont"/>
    <w:rsid w:val="00A26D80"/>
    <w:rPr>
      <w:b/>
    </w:rPr>
  </w:style>
  <w:style w:type="character" w:customStyle="1" w:styleId="Pemphasisasis">
    <w:name w:val="P:  emphasis as is"/>
    <w:basedOn w:val="DefaultParagraphFont"/>
    <w:rsid w:val="00A26D80"/>
    <w:rPr>
      <w:i/>
    </w:rPr>
  </w:style>
  <w:style w:type="paragraph" w:customStyle="1" w:styleId="Pbodytextfullout">
    <w:name w:val="P: body text fullout"/>
    <w:basedOn w:val="Normal"/>
    <w:rsid w:val="00A26D80"/>
    <w:pPr>
      <w:spacing w:after="120"/>
    </w:pPr>
  </w:style>
  <w:style w:type="paragraph" w:customStyle="1" w:styleId="Pdot">
    <w:name w:val="P: dot"/>
    <w:rsid w:val="00A26D80"/>
    <w:pPr>
      <w:keepLines/>
      <w:numPr>
        <w:numId w:val="1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A26D80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A26D80"/>
    <w:pPr>
      <w:spacing w:line="276" w:lineRule="auto"/>
      <w:ind w:left="851" w:hanging="284"/>
    </w:pPr>
  </w:style>
  <w:style w:type="paragraph" w:customStyle="1" w:styleId="Pnum">
    <w:name w:val="P: num"/>
    <w:next w:val="Pdot"/>
    <w:rsid w:val="00A26D80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A26D80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26D80"/>
    <w:pPr>
      <w:ind w:hanging="397"/>
    </w:pPr>
  </w:style>
  <w:style w:type="paragraph" w:customStyle="1" w:styleId="PtitleA">
    <w:name w:val="P: title A"/>
    <w:rsid w:val="00A26D80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A26D80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F679CF"/>
    <w:rPr>
      <w:rFonts w:ascii="Times New Roman" w:hAnsi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9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1752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7391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2869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0971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8206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879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97592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emf"/><Relationship Id="rId84" Type="http://schemas.openxmlformats.org/officeDocument/2006/relationships/image" Target="media/image40.e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e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7.wmf"/><Relationship Id="rId154" Type="http://schemas.openxmlformats.org/officeDocument/2006/relationships/oleObject" Target="embeddings/oleObject72.bin"/><Relationship Id="rId159" Type="http://schemas.openxmlformats.org/officeDocument/2006/relationships/image" Target="media/image78.wmf"/><Relationship Id="rId175" Type="http://schemas.openxmlformats.org/officeDocument/2006/relationships/fontTable" Target="fontTable.xml"/><Relationship Id="rId170" Type="http://schemas.openxmlformats.org/officeDocument/2006/relationships/oleObject" Target="embeddings/oleObject80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65" Type="http://schemas.openxmlformats.org/officeDocument/2006/relationships/image" Target="media/image81.e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e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8.e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55" Type="http://schemas.openxmlformats.org/officeDocument/2006/relationships/image" Target="media/image76.wmf"/><Relationship Id="rId171" Type="http://schemas.openxmlformats.org/officeDocument/2006/relationships/header" Target="header1.xml"/><Relationship Id="rId176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e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emf"/><Relationship Id="rId70" Type="http://schemas.openxmlformats.org/officeDocument/2006/relationships/image" Target="media/image33.e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61" Type="http://schemas.openxmlformats.org/officeDocument/2006/relationships/image" Target="media/image79.emf"/><Relationship Id="rId166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emf"/><Relationship Id="rId119" Type="http://schemas.openxmlformats.org/officeDocument/2006/relationships/oleObject" Target="embeddings/oleObject55.bin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e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e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e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jpeg"/><Relationship Id="rId151" Type="http://schemas.openxmlformats.org/officeDocument/2006/relationships/image" Target="media/image74.wmf"/><Relationship Id="rId156" Type="http://schemas.openxmlformats.org/officeDocument/2006/relationships/oleObject" Target="embeddings/oleObject73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emf"/><Relationship Id="rId50" Type="http://schemas.openxmlformats.org/officeDocument/2006/relationships/image" Target="media/image23.e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e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e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image" Target="media/image82.e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6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e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e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emf"/><Relationship Id="rId152" Type="http://schemas.openxmlformats.org/officeDocument/2006/relationships/oleObject" Target="embeddings/oleObject71.bin"/><Relationship Id="rId173" Type="http://schemas.openxmlformats.org/officeDocument/2006/relationships/header" Target="header2.xml"/><Relationship Id="rId19" Type="http://schemas.openxmlformats.org/officeDocument/2006/relationships/image" Target="media/image7.png"/><Relationship Id="rId14" Type="http://schemas.openxmlformats.org/officeDocument/2006/relationships/oleObject" Target="embeddings/oleObject3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e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e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e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e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e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e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footer" Target="footer2.xml"/><Relationship Id="rId15" Type="http://schemas.openxmlformats.org/officeDocument/2006/relationships/image" Target="media/image5.wmf"/><Relationship Id="rId36" Type="http://schemas.openxmlformats.org/officeDocument/2006/relationships/image" Target="media/image16.e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emf"/><Relationship Id="rId127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5</Pages>
  <Words>910</Words>
  <Characters>5187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f Louise ate 58 of the</vt:lpstr>
    </vt:vector>
  </TitlesOfParts>
  <Company>Pearson</Company>
  <LinksUpToDate>false</LinksUpToDate>
  <CharactersWithSpaces>60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f Louise ate 58 of the</dc:title>
  <dc:subject/>
  <dc:creator>Pearson Australia</dc:creator>
  <cp:keywords/>
  <cp:lastModifiedBy>Tim Carruthers</cp:lastModifiedBy>
  <cp:revision>23</cp:revision>
  <cp:lastPrinted>2011-04-04T04:35:00Z</cp:lastPrinted>
  <dcterms:created xsi:type="dcterms:W3CDTF">2016-09-16T04:39:00Z</dcterms:created>
  <dcterms:modified xsi:type="dcterms:W3CDTF">2016-11-14T0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